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3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70" r:id="rId11"/>
    <p:sldId id="271" r:id="rId12"/>
    <p:sldId id="304" r:id="rId13"/>
    <p:sldId id="305" r:id="rId14"/>
    <p:sldId id="320" r:id="rId15"/>
    <p:sldId id="321" r:id="rId16"/>
    <p:sldId id="322" r:id="rId17"/>
    <p:sldId id="323" r:id="rId18"/>
    <p:sldId id="319" r:id="rId19"/>
    <p:sldId id="308" r:id="rId20"/>
    <p:sldId id="309" r:id="rId21"/>
    <p:sldId id="310" r:id="rId22"/>
    <p:sldId id="311" r:id="rId23"/>
    <p:sldId id="312" r:id="rId24"/>
    <p:sldId id="313" r:id="rId25"/>
    <p:sldId id="328" r:id="rId26"/>
    <p:sldId id="329" r:id="rId27"/>
    <p:sldId id="330" r:id="rId28"/>
    <p:sldId id="331" r:id="rId29"/>
    <p:sldId id="332" r:id="rId30"/>
    <p:sldId id="333" r:id="rId31"/>
    <p:sldId id="334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75" autoAdjust="0"/>
  </p:normalViewPr>
  <p:slideViewPr>
    <p:cSldViewPr snapToGrid="0">
      <p:cViewPr varScale="1">
        <p:scale>
          <a:sx n="90" d="100"/>
          <a:sy n="90" d="100"/>
        </p:scale>
        <p:origin x="820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4:28.37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1 1 24575,'0'0'0,"3"0"0,6 0 0,-1 4 0,3 0 0,-1 4 0,2 0 0,1-2 0,-1 3 0,1-2 0,-2 3 0,1-2 0,1-1 0,-2 1 0,2-1 0,-3 3 0,2-2 0,1-2 0,2-1 0,2-2 0,1-2 0,2 0 0,-1-1 0,1 0 0,0-1 0,0 1 0,0 0 0,0-1 0,0 1 0,0 0 0,-1 0 0,1 0 0,0 0 0,-1 0 0,1 0 0,0-4 0,-1 0 0,1 0 0,0 1 0,-4-4 0,-1 2 0,-3-4 0,0 1 0,2 2 0,-3-2 0,1 0 0,2 3 0,-3-3 0,2 1 0,1 2 0,2 1 0,1 2 0,2 0 0,0 2 0,1 0 0,-4 4 0,-1 0 0,2 5 0,-1 2 0,2 0 0,-4 1 0,1-1 0,-3 1 0,0-2 0,-3 1 0,2-1 0,1-3 0,-1 1 0,-3 3 0,2-1 0,-2 1 0,2-1 0,2-2 0,-2 1 0,3-2 0,-3 3 0,2-2 0,1-2 0,3-2 0,1-1 0,1-1 0,1-2 0,1 0 0,-1 0 0,2 0 0,-1-1 0,-1-3 0,1 0 0,0-1 0,0 2 0,0 0 0,-1 2 0,1 0 0,0 1 0,-5-4 0,1 0 0,0 0 0,0 1 0,-3-3 0,1 1 0,1 0 0,1 1 0,2-2 0,0 0 0,1 1 0,-3-2 0,-1 1 0,1 0 0,1 3 0,0 0 0,2 2 0,-4-4 0,0 1 0,1 0 0,0 1 0,2 1 0,0 0 0,1 2 0,0-1 0,-3 5 0,0 1 0,-4 3 0,1-1 0,0 0 0,-2 2 0,1 2 0,2-1 0,2-1 0,-3 0 0,-3 3 0,1-2 0,-3 2 0,2-2 0,3-2 0,1-2 0,2-3 0,2-2 0,1 0 0,1-1 0,0-1 0,0 1 0,0-1 0,-4-3 0,0 0 0,0-1 0,0 2 0,2 1 0,-4-4 0,1 1 0,0 1 0,1 0 0,2 2 0,0 0 0,1 2 0,1 0 0,-1 0 0,1 0 0,0 0 0,0 0 0,0 0 0,-4 4 0,-1 1 0,-3 3 0,1-1 0,-4 4 0,-2 2 0,1 2 0,3-2 0,2-3 0,2-2 0,-1 0 0,0-1 0,2-2 0,1-2 0,0-1 0,2-1 0,0-1 0,1 0 0,0 0 0,0 0 0,0-1 0,0 1 0,-1 0 0,1 0 0,0 0 0,-1 0 0,1 0 0,0 0 0,0 0 0,-1 0 0,1 0 0,0 0 0,-1 0 0,1 0 0,0 0 0,-1 0 0,1 0 0,0 0 0,-1 0 0,1 0 0,0 0 0,0 0 0,-1 0 0,1 0 0,0 0 0,-1 0 0,1 0 0,0 0 0,-1 0 0,1 0 0,0 0 0,-1 0 0,1 0 0,0 0 0,-1 0 0,-3 4 0,0 0 0,0 0 0,-4 3 0,1 0 0,-2 2 0,0-1 0,-2 3 0,1-2 0,3 2 0,2-2 0,1-2 0,2-2 0,1-2 0,1-1 0,0-2 0,0 0 0,1 0 0,-2-1 0,1 1 0,0-1 0,0 1 0,0 0 0,-1 0 0,1 0 0,0 0 0,-1 0 0,1 0 0,0 0 0,0 0 0,-1-4 0,1 0 0,0 1 0,-1-1 0,1 2 0,0 1 0,-1-4 0,1 0 0,0-3 0,-1 1 0,1 0 0,0 2 0,0 2 0,-5-2 0,1 0 0,-1 1 0,2 1 0,0 1 0,-3-3 0,1 0 0,0 1 0,2 0 0,0 2 0,2 1 0,0 0 0,0 1 0,1 0 0,0 0 0,0 0 0,-1 1 0,1-1 0,0 0 0,0 0 0,0 0 0,-1 0 0,1 0 0,0 0 0,-1 0 0,1 0 0,0 0 0,-1 0 0,1 0 0,0 0 0,-1 0 0,1 0 0,0 0 0,-1 0 0,1 0 0,0 0 0,0 0 0,-1 0 0,1 0 0,-4-4 0,-1 0 0,1 0 0,0 0 0,2 2 0,-4-4 0,1 2 0,0-1 0,1 2 0,2 1 0,-4-3 0,1 0 0,1 1 0,0 0 0,1 2 0,-2-3 0,0 0 0,0 1 0,2 1 0,-4-3 0,-2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15:10.08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12673.77246"/>
      <inkml:brushProperty name="anchorY" value="-21640.0332"/>
      <inkml:brushProperty name="scaleFactor" value="0.5"/>
    </inkml:brush>
  </inkml:definitions>
  <inkml:trace contextRef="#ctx0" brushRef="#br0">1 120 24575,'0'0'0,"3"-4"0,6 0 0,3 0 0,3-4 0,3 2 0,1 1 0,2 1 0,-1 1 0,1-3 0,-1 1 0,0 1 0,0 1 0,0 1 0,0 0 0,-1 2 0,1-4 0,0 0 0,0 0 0,-1 1 0,1 0 0,0 2 0,-1 0 0,1 1 0,0-4 0,-1 0 0,1 0 0,0 1 0,-1 1 0,1 1 0,0 0 0,3 1 0,1 0 0,0 0-744,-1 0 957,-1 0-319,-1 0 106,0 0 0,3 1 0,0-1 0,-1 0 0,0 0 0,3 0 0,-1 0 0,-1 0 0,3 0 0,0 0 0,2 0 0,-2 0 0,0 0 0,1 0 0,-1 0 0,-2 0 0,3 0 0,-2 0 0,-1 0 0,2 0 0,4 0 0,-2 0 0,-2 0 0,3 0-1240,-3 0 1594,-1 0-531,-2 0 177,2 0 0,-1 0 0,3 0 0,3 0 0,-1 0 0,-2 0 0,2 0 0,-2 0 0,2 0 0,-2 0 0,2-4 0,2-1 0,-1 1 0,-3 1 0,-2 0 0,1 2 0,-1 0 0,-1 1 0,2 0 0,-1 0 0,-2 0 0,4 0 0,-2 0 0,-1 0 0,-2 0 0,-1 0-560,0 1 720,-2-1-240,0 0 80,-1-1 686,1 1-882,-1 0 294,1 0-98,-1 0 0,1 0 0,-1 0 1247,1 0-1603,-1 0 1144,1 0-962,0 0 261,0 0-87,-1 0 0,-3 4 0,0 1 0,-1-1 0,2-1 0,0 0 0,1-2 0,1 0 0,-4 3 0,1 0 0,0 0 0,0-1 0,2-1 0,0-1 0,-3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5:51.365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1438 337 24575,'0'0'0,"0"-4"0,-4 0 0,-4 0 0,0-4 0,-3 2 0,1-4 0,-1 2 0,1-3 0,-2 2 0,3-2 0,-2 2 0,2-2 0,-2 2 0,-2 2 0,2-2 0,-1 2 0,1-2 0,0 1 0,-3 1 0,3-1 0,2-3 0,-1 2 0,2-3 0,-2 2 0,-2-1 0,-2 1 0,-2 3 0,1-2 0,0 2 0,4-2 0,-2 1 0,3-2 0,-1 1 0,-2 2 0,-2-2 0,-1 2 0,-2 2 0,-1 1 0,3-3 0,0 2 0,0 1 0,-1 1 0,0 1 0,-2 1 0,0 0 0,0 1 0,-1 0 0,0 0 0,1 1 0,-1-1 0,0 0 0,0 0 0,0 0 0,1 0 0,-1 0 0,0 0 0,1 0 0,-1 0 0,0 0 0,1 0 0,-1 0 0,4 4 0,0 0 0,1 0 0,-2-1 0,0-1 0,3 4 0,-1-1 0,0-1 0,2 3 0,0 0 0,3 2 0,-2-1 0,-1-1 0,-2-3 0,3 3 0,-2-1 0,2 3 0,0-1 0,2 2 0,3 2 0,-2-1 0,3 2 0,-3-3 0,1 2 0,-2-2 0,-3-3 0,2 2 0,-1 2 0,-2-2 0,2 3 0,2 1 0,0 3 0,-2-3 0,1 2 0,0-4 0,1 2 0,-2-4 0,3 3 0,-2 0 0,2 3 0,2 2 0,-1-3 0,1 1 0,1 0 0,3 2 0,0 1 0,2 0 0,-3 1 0,0 1 0,0 0 0,1 0 0,-3-1 0,0 1 0,2 0 0,0 0 0,1-1 0,-2-3 0,1 0 0,0 0 0,0 0 0,2 1 0,1 1 0,1 1 0,-1 1 0,1-1 0,1 1 0,-1 0 0,0 0 0,0 0 0,4-1 0,0 1 0,4 0 0,-1 0 0,0-1 0,-3 1 0,4-4 0,-2 0 0,-1-1 0,2 1 0,3-2 0,0 0 0,-2 1 0,1-3 0,-1 1 0,-2 1 0,3-2 0,-3 1 0,3 1 0,-1 2 0,-1 1 0,1-2 0,-1 0 0,3 0 0,-2 2 0,2-4 0,-1 2 0,1-4 0,-1 1 0,2-2 0,-2 0 0,2 3 0,-2 2 0,-2 1 0,2-2 0,-2 1 0,2-3 0,3-3 0,-2 0 0,3 3 0,1-3 0,-2 3 0,1-3 0,-2 3 0,-3 1 0,1-2 0,2-2 0,-1 1 0,2-2 0,1-2 0,3-2 0,1 2 0,1-1 0,1-1 0,-3 3 0,0 0 0,0-2 0,1-1 0,1-2 0,-4 4 0,1-2 0,0 1 0,2-2 0,-4 3 0,1-1 0,1 0 0,1-2 0,-2 3 0,0 0 0,1-2 0,1 0 0,2-2 0,0 0 0,1-2 0,1 0 0,0 0 0,0 0 0,-1 0 0,1 0 0,0-1 0,0 1 0,0 0 0,-1 0 0,-3-4 0,0 0 0,-4-4 0,0 1 0,-3-3 0,2-3 0,1 1 0,3-1 0,-3-1 0,2 1 0,-2 0 0,0-2 0,-3-1 0,2 3 0,-2-1 0,-2-2 0,-2 0 0,1 2 0,0 0 0,-2-1 0,3 3 0,-1-2 0,-1 0 0,3 2 0,-1-1 0,2 3 0,-1-2 0,-2-1 0,3 2 0,-2-2 0,-1-1 0,-2-1 0,2 1 0,0 0 0,-2-1 0,3 2 0,0 0 0,2 2 0,-1-1 0,-2-1 0,3 2 0,-2-1 0,3 2 0,-2-2 0,-2-1 0,3 2 0,-2-2 0,-2-1 0,-1-2 0,-1-1 0,2 2 0,-1 0 0,0-1 0,3 4 0,-1-2 0,-1 0 0,3 2 0,-1-1 0,2 3 0,-1-2 0,-1-1 0,2 2 0,-2-2 0,-2-1 0,3-2 0,-1-1 0,-2-1 0,-1-1 0,-1-1 0,-2 0 0,0 0 0,-1 0 0,-1 0 0,1 0 0,0 0 0,0 0 0,3 5 0,1-1 0,0 0 0,-1 0 0,-1-1 0,0-1 0,-1-1 0,-1-1 0,4 5 0,0-1 0,0 0 0,-1-1 0,0 0 0,-2 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5:52.51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984.74402"/>
      <inkml:brushProperty name="anchorY" value="-907.58081"/>
      <inkml:brushProperty name="scaleFactor" value="0.5"/>
    </inkml:brush>
  </inkml:definitions>
  <inkml:trace contextRef="#ctx0" brushRef="#br0">103 1 24575,'0'0'0,"0"3"0,0 6 0,0 3 0,0 3 0,0 3 0,0 1 0,0 1 0,0 0 0,0 1 0,0-1 0,0 0 0,0 0 0,0 0 0,0 0 0,0 0 0,0 0 0,-4-5 0,0 1 0,0-1 0,-3 2 0,0 0 0,-2-3 0,1 1 0,-3-4 0,2 2 0,-2-4 0,2 2 0,2 2 0,-2-3 0,6-1 0,5-3 0,6-3 0,5-1 0,4-1 0,2-1 0,1 0 0,0-1 0,1 1 0,0-1 0,-1 1 0,1 0 0,-1 0 0,0 0 0,-1 0 0,1 0 0,0 0 0,-1 0 0,1 0 0,-1 0 0,1 0 0,-4-4 0,0 0 0,-1 0 0,2 1 0,0 1 0,1 0 0,1-3 0,0 1 0,1 0 0,0 1 0,-1 0 0,1-2 0,0 0 0,0 1 0,0 0 0,0 2 0,-1 1 0,1 0 0,0 1 0,-1 0 0,1 0 0,-4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5:53.13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498.78711"/>
      <inkml:brushProperty name="anchorY" value="-2166.76855"/>
      <inkml:brushProperty name="scaleFactor" value="0.5"/>
    </inkml:brush>
  </inkml:definitions>
  <inkml:trace contextRef="#ctx0" brushRef="#br0">80 1 24575,'0'0'0,"-4"0"0,0 4 0,0 4 0,-3 0 0,0 3 0,2 3 0,1 2 0,1 2 0,1 1 0,1 0 0,1 1 0,-4-3 0,0-1 0,1 0 0,-1 0 0,2 2 0,1 0 0,0 1 0,1 0 0,0 1 0,0 0 0,0-1 0,0 1 0,0 0 0,0 0 0,0 0 0,0 0 0,0-1 0,0 1 0,0 0 0,0-1 0,0 1 0,0-1 0,0 1 0,-3 0 0,-1 0 0,0-1 0,1 1 0,0 0 0,2-1 0,0 1 0,1 0 0,0-1 0,0 1 0,0 0 0,0-1 0,0 1 0,0 0 0,0 0 0,0-1 0,0 1 0,0 0 0,0-1 0,0 1 0,0 0 0,0-1 0,4-3 0,4-4 0,4-9 0,3-2 0,3-3 0,-3-5 0,1 0 0,-3 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22:54.95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525.04785"/>
      <inkml:brushProperty name="anchorY" value="-2646.4126"/>
      <inkml:brushProperty name="scaleFactor" value="0.5"/>
    </inkml:brush>
  </inkml:definitions>
  <inkml:trace contextRef="#ctx0" brushRef="#br0">1 1 24575,'0'0'0,"3"0"0,9 0 0,4 0 0,4 0 0,1 0 0,0 0 0,1 0 0,-1 0 0,0 0 0,0 0 0,-1 0 0,-1 0 0,1 0 0,0 0 0,0 0 0,-1 0 0,1 0 0,3 0 0,1 0 0,0 0-770,3 0 990,-1 0-330,-1 0 110,3 0 0,2 0-1707,4 0 2194,-3 0-731,3 0 244,5 4 0,1 0 0,1 0-2889,5-1 3714,0 0-1237,-1 2 412,2 0 0,4-1 0,6-1 0,2 0-3823,-1 2 4454,0 0-1046,-1-1 349,5-1 66,0-1 0,1 8 0,-1-2 0,7 1 0,0-3 0,6 3 0,0-2-3635,-3-2 4674,0-1-1559,6 3 520,-3-2 0,4 0 0,2-2 0,4 3-2947,0-1 3789,3 0-1263,-4-2 421,2 3 0,-2-1 0,2 0 0,0-1-1565,3-2 2012,-2-1-670,2 4 223,-1-1 0,1 0 0,-1 0 0,2-2-793,-2-1 1019,1 4-721,-1-1 604,2 0-163,-3-1 54,3-1 42,-3-1-54,3 0 18,-2-1-6,-6 0 0,1 0 0,-1 0 0,-5-1 0,-1 1 521,-1 0-670,5 0 224,-4 0 63,-3 0-177,4 8 59,-3 0-20,-4 0 507,-3-1-652,-3-3 217,5-1-72,-1-1 0,-4-1 0,-3-1 0,-2 0 1024,3-1-1317,-4 1 440,0 0-147,-5-1 793,-3 1-1020,0 0 340,-3 0-113,-3 0 0,-1 0 0,-2 0 0,0 0 3401,-2 0-4373,-4 0 1458,-4 0 1987,0 0-3179,-3 0 1059,-3 0-353,-1 0 0,-3 0 0,0 0 0,-6 0 382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22:56.50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3927.33203"/>
      <inkml:brushProperty name="anchorY" value="-3748.70776"/>
      <inkml:brushProperty name="scaleFactor" value="0.5"/>
    </inkml:brush>
  </inkml:definitions>
  <inkml:trace contextRef="#ctx0" brushRef="#br0">1439 1872 24575,'0'0'0,"-3"0"0,-6 0 0,-2 0 0,-5 0 0,-1 0 0,-3 0 0,0 0 0,0 0 0,-1 0 0,1 0 0,0 0 0,0 0 0,0 0 0,0 0 0,0 0 0,1 0 0,-1 0 0,0 0 0,1 0 0,-1 0 0,0 0 0,1 0 0,-1 0 0,0 0 0,0 0 0,1 0 0,-1 0 0,0 0 0,1 0 0,-1 0 0,0 0 0,1 0 0,-1 0 0,0 0 0,1 0 0,-5 0 0,0 0 0,1 0 0,0 0 0,0 0 0,6-4 0,1 0 0,0 0 0,-1 0 0,0 2 0,-1 0 0,-1-2 0,0-1 0,0 1 0,-1 1 0,0-3 0,0 1 0,1 0 0,3-3 0,0 2 0,0 0 0,0 2 0,-2 2 0,0 0 0,3-2 0,0 0 0,3-4 0,4-3 0,-1 1 0,-3 2 0,3-3 0,-2 3 0,-3-2 0,-1 1 0,-2-1 0,-1 1 0,-2-2 0,1 2 0,2-2 0,1 2 0,4-1 0,0 1 0,2-2 0,3-2 0,-1 2 0,-3 2 0,2-1 0,-2-2 0,1-2 0,3-2 0,2-2 0,1-1 0,3 0 0,0-1 0,1 0 0,1 0 0,-1 0 0,1 0 0,-1-4 0,0 0 0,0 0 0,0 1 0,4 5 0,0 1 0,0 1 0,3-1 0,0 0 0,-2-1 0,-1-1 0,-1-4 0,3 3 0,-1 0 0,3 5 0,-1 0 0,-1-3 0,2 2 0,0-1 0,-3 0 0,3 3 0,-1 0 0,2-1 0,-1-1 0,3-2 0,-3 0 0,-1-1 0,2 4 0,-2-1 0,3 4 0,-2-1 0,-2 0 0,3 2 0,-2-2 0,2 3 0,3-1 0,-2-2 0,3-2 0,-3-2 0,2-1 0,1 3 0,3-1 0,1 4 0,-3 0 0,1 2 0,-3-1 0,0 2 0,2 2 0,1 3 0,2-3 0,1-2 0,1 1 0,0 1 0,-3-3 0,0 3 0,0-3 0,1 2 0,0 1 0,2 3 0,-4-3 0,0 1 0,5-2 0,0 0 0,2-2 0,-1 2-822,1 1 1057,2 2-352,1 2 117,-5-3 0,0 2 0,-2-1 0,4-2 0,4 1 0,0-3 0,0 1 0,-1 2 0,-2-3 0,3 2 0,3 1 0,0-2 0,2 1 0,-6-2-1461,2 1 1878,2-2-625,3 1 208,2 2 0,-1 2-2049,1 2 2634,1-6-877,1 0 292,2 1 0,0-2 0,1-2-2507,-3 1 3223,-1 2-1074,0-1 358,-2 2-634,4-2 815,-3 2-271,1 1-502,1-1 761,-3 1-253,1-2 84,0 1 0,2 2 0,1-3 0,1 2 0,1 1 0,-4 2 0,1 2 0,-5 1 0,5-4 0,-2 1 0,0-7 0,2 0 0,0 0 0,-2 3 0,0 3 0,2 1 0,0-1 0,1 0 0,1 2 0,1-4 0,-4 1 0,0 1 0,1 1 0,0 1 0,1 2 0,-3-4 0,1 1 0,0 1 0,-3 0 0,1-3 0,-3 0 0,2 1 0,-4 2 0,3 0 0,-3 2 1658,2 0-2132,-1 1 711,1 0 1112,-1 0-1734,-3 1 578,-1-1-193,1 0 0,-1 0 0,0 0 0,-6-4 0,-2 0 1424,0 0-1831,0 1 2788,0 0-3003,1 2 933,1 0-311,0 0 0,1 1 0,-1 0 0,1 1 0,0-1 0,0 0 0,-1 0 0,1 0 0,0 0 0,0 0 0,-1 0 0,1 0 0,0 0 0,-1 0 0,1 0 0,0 0 0,-1 0 0,1 0 0,0 0 0,-1 0 0,5 0 0,0 0 0,0 0-805,-1 0 1035,-1 0-345,3 0 115,-1 0 0,0 0 0,-1 0 0,-1 0 0,-1 0 0,4 0 0,-1 0 0,-1 0 0,4 0 0,3 0 0,-1 0 0,3 0 0,-2 0-169,1 0 217,-2 0-72,-2 0 24,2 0 0,2 0 0,-2 4 0,2 0 0,-1 0 0,-3 0 0,-2-2 0,2 0 0,-2-1 0,3-1 0,-1 0 0,-1 0 0,-2 4-745,3 0 958,-2 0-319,3-1 106,-1-1 0,3 0 0,-2-1 0,-1-1 0,2 0 0,-2 0-1245,-2 0 1600,-1 3-532,-2 1 306,-1 0-166,-1 3 56,0-1-19,-1 0 0,0-2 0,1 3 0,-1-2 0,1 0 0,-1 2 0,1 0 0,-5 2 1407,1-1-1809,0-1 603,0 1 555,2-1-972,0-1 1715,1-2-1896,-4 2 1298,1 0-1101,-5 2 331,2 0-140,-4 2 13,2-2-4,-2 3 0,1-2 0,3-2 0,-2 2 0,-3 2 0,2-1 0,-2 2 0,-2 2 0,-2 1 0,3 2 0,-2 2 0,3 0 0,3 1 0,0 0 0,-3 0 0,2-4 0,-2 0 0,2 0 0,-1 1 0,-3 0 0,3 1 0,-3 1 0,0 0 0,-3 1 0,0 0 0,2-4 0,-1-1 0,1 1 0,-2 1 0,3-4 0,-1 1 0,0 1 0,2-3 0,0 1 0,-2 2 0,-1 0 0,-2 2 0,4 2 0,2 0 0,1 0 0,-2 1 0,-1 0 0,-3 0 0,0 0 0,-2 0 0,-1 0 0,0-1 0,-1 1 0,1 0 0,0 0 0,0-1 0,-1 1 0,-3-4 0,0-1 0,-4 1 0,0 0 0,-2 2 0,-3-4 0,2 5 0,2 0 0,2 1 0,-1-3 0,-2 0 0,1-1 0,2 1 0,-3-3 0,-1-4 0,-3 1 0,2 1 0,-2 2 0,3 2 0,2 1 0,0 6 0,-2-3 0,-3 0 0,-2-5 0,-1 0 0,2 0 0,-1 1 0,0-3 0,4 1 0,2 0 0,-1-2 0,0-2 0,1 0 0,-2 2 0,-1-2 0,-3 1 0,3 3 0,3 2 0,-1-3 0,-2-3 0,-1 1 0,-2 2 0,-2-3 0,-1 2 0,0 2 0,-1 1 0,0 2 0,0-2 0,0-4 0,0-4 0,4 2 0,0-3 0,1 3 0,-2-2 0,0-1 0,-1 2 0,-1 3 0,-1-1 0,1 1 0,-1-1 0,0-2 0,0 1 0,1-1 0,-1-3 0,0-1 0,0 2 0,1-1 0,-1 0-779,4 2 1002,-3-1-418,3 4 219,-1-3-36,1 0 12,-1 1 0,-1 0 0,-1-3 0,0 3 0,-1 3 0,1-2 0,-1-1 0,0-3 0,0-1 0,0 2 0,1 3 0,-1-1 0,-4-1 0,1 2-915,-5 3 1177,5 2-393,1-2 131,1-2 0,2 1 0,-1-2 0,1-3 0,0-1 0,0 1 0,0 3 745,-1 0-958,1 2 320,-1-2-107,0-1 0,5 1 0,3 2 0,0-1 0,0 2 0,-2-2 82,-2-3-105,-1-1 984,2-3-123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4:39.0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53 0 24575,'0'1'0,"0"-1"0,-1 1 0,1-1 0,0 1 0,0-1 0,-1 1 0,1-1 0,0 1 0,-1-1 0,1 1 0,0-1 0,-1 1 0,1-1 0,-1 0 0,1 1 0,-1-1 0,1 0 0,-1 1 0,1-1 0,-1 0 0,1 0 0,-1 1 0,1-1 0,-1 0 0,-18 5 0,13-4 0,-89 30 0,45-14 0,-97 20 0,118-31 0,-47 16 0,-17 3 0,30-12-195,-121 19-810,126-25 876,-57 4-1029,-126 1 1158,153-1-455,1 4 0,1 4 0,-108 38 0,69-24 525,60-17-13,56-13 105,1 0 0,-1 0 1,1 1-1,0 0 0,0 1 0,0 0 1,1 0-1,-1 1 0,1-1 0,1 2 1,-1-1-1,-5 8 0,0 1 252,0 1 1,1 1-1,1 0 0,-12 28 0,11-24-414,-1 1 0,-1-1 0,0-1 0,-2 0 0,-25 25 0,34-37 0,1-1 0,-1 1 0,-5 12 0,8-15 0,1 0 0,-1 0 0,0 0 0,0 0 0,-1 0 0,1-1 0,-1 0 0,0 0 0,0 0 0,-1 0 0,1 0 0,-8 4 0,2-4-273,1 2 0,0-1 0,0 1 0,-8 8 0,7-6-655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4:45.2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1 24575,'0'35'0,"-2"-1"0,-8 54 0,4-42 0,2 0 0,4 93 0,2-54 0,-3-82 0,1 0 0,0 0 0,1-1 0,-1 1 0,0 0 0,1 0 0,0-1 0,-1 1 0,1 0 0,0-1 0,0 1 0,1 0 0,-1-1 0,0 0 0,3 3 0,-2-3 0,0 0 0,0-1 0,0 1 0,0-1 0,1 0 0,-1 1 0,1-1 0,-1 0 0,1 0 0,-1-1 0,1 1 0,-1 0 0,1-1 0,0 0 0,-1 0 0,4 0 0,151-1 0,-55-1 0,-89 2 0,-4 1 0,1-1 0,-1 0 0,1 0 0,-1-1 0,0-1 0,1 1 0,-1-1 0,0-1 0,0 0 0,0 0 0,11-6 0,3-6-1365,-14 7-546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4:47.2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3 257 24575,'2'0'0,"0"-1"0,0 0 0,0 1 0,0-1 0,0 0 0,0 0 0,0 0 0,0 0 0,0 0 0,0-1 0,-1 1 0,1 0 0,-1-1 0,1 1 0,-1-1 0,1 0 0,-1 0 0,0 1 0,1-1 0,-1 0 0,0 0 0,-1 0 0,1 0 0,0 0 0,0-3 0,4-8 0,-2 1 0,5-26 0,-7 29 0,1 0 0,-1 0 0,-1 0 0,0 0 0,0 0 0,-1 0 0,-2-11 0,2 17 0,0 0 0,1 1 0,-2-1 0,1 0 0,0 1 0,-1-1 0,1 1 0,-1-1 0,1 1 0,-1 0 0,0 0 0,0 0 0,0 0 0,-1 0 0,1 0 0,0 0 0,-1 1 0,1-1 0,-1 1 0,1-1 0,-1 1 0,0 0 0,0 0 0,1 1 0,-1-1 0,-4 0 0,-20-2 0,0 1 0,1 2 0,-50 5 0,72-5 0,0 0 0,0 0 0,0 1 0,0 0 0,1 0 0,-1 0 0,0 0 0,0 0 0,1 1 0,-1 0 0,1 0 0,-1 0 0,1 0 0,0 0 0,0 1 0,0-1 0,0 1 0,0 0 0,1 0 0,-1 0 0,1 0 0,0 0 0,0 1 0,0-1 0,-1 4 0,-6 12 0,4-12 0,1 1 0,1 0 0,0 0 0,0 1 0,0-1 0,1 0 0,1 1 0,-2 9 0,3-9 0,-1-1 0,0 0 0,1 0 0,1 0 0,-1-1 0,3 10 0,-3-15 0,1 0 0,0 0 0,-1 0 0,1 0 0,0-1 0,0 1 0,0 0 0,0-1 0,0 1 0,0 0 0,1-1 0,-1 0 0,0 1 0,1-1 0,-1 0 0,1 1 0,0-1 0,-1 0 0,1 0 0,0-1 0,0 1 0,-1 0 0,1 0 0,0-1 0,4 1 0,8 0 0,-1 0 0,1-1 0,0-1 0,0 0 0,0-1 0,-1 0 0,21-7 0,-5 2 0,-27 7 0,1-1 0,-1 0 0,1 0 0,-1 0 0,1 0 0,-1-1 0,0 1 0,1-1 0,-1 1 0,0-1 0,0 0 0,0 0 0,0 0 0,-1 0 0,1 0 0,-1 0 0,1-1 0,-1 1 0,1 0 0,-1-1 0,0 1 0,1-6 0,2-5 0,-2 0 0,1 0 0,0-21 0,2-7 0,-2 28 0,1 0 0,0 0 0,1 0 0,1 1 0,11-19 0,-15 27 0,-4 6 0,-9 15 0,-13 29 0,16-17 0,1 0 0,2 1 0,1 0 0,1-1 0,2 56 0,1-79 0,-1 0 0,0 0 0,0-1 0,-1 1 0,1 0 0,-1 0 0,-1-1 0,1 1 0,-1-1 0,0 0 0,0 0 0,0 0 0,-1 0 0,0-1 0,1 1 0,-2-1 0,-6 6 0,-3 1 0,0 1 0,-2-2 0,1 0 0,-25 11 0,36-19 0,0-1 0,0 1 0,0-1 0,0 0 0,-1 0 0,1 0 0,0 0 0,-1-1 0,1 0 0,0 0 0,-1 0 0,1 0 0,0-1 0,-1 0 0,-5-1 0,7 1 0,0-1 0,0 1 0,0 0 0,0-1 0,1 1 0,-1-1 0,1 0 0,-1 0 0,1 0 0,0 0 0,0 0 0,0-1 0,0 1 0,0-1 0,0 1 0,0-1 0,1 0 0,0 0 0,-1 1 0,1-1 0,0 0 0,-1-5 0,-13-55-1365,11 49-54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4:48.7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2 164 24575,'1'0'0,"0"0"0,0-1 0,-1 1 0,1 0 0,0-1 0,-1 1 0,1 0 0,0-1 0,-1 1 0,1 0 0,0-1 0,-1 1 0,1-1 0,-1 0 0,1 1 0,-1-1 0,1 1 0,-1-1 0,1 0 0,-1 1 0,0-1 0,1 0 0,-1 1 0,0-1 0,0 0 0,1 0 0,-1 1 0,0-1 0,0 0 0,0 0 0,0 1 0,0-1 0,0-1 0,-3-27 0,-3 19 0,1 0 0,-1 1 0,-1-1 0,0 1 0,0 1 0,-15-15 0,17 20 0,0-1 0,0 0 0,-1 1 0,1 0 0,-1 0 0,0 0 0,0 1 0,1 0 0,-2 0 0,1 1 0,0 0 0,-9-1 0,-9 0 0,0 2 0,-24 2 0,-1 0 0,-3-3 0,33-1 0,0 2 0,0 0 0,0 1 0,-27 5 0,40-4 0,-1 0 0,1 1 0,0 0 0,1 0 0,-1 0 0,0 1 0,1-1 0,0 1 0,0 1 0,0-1 0,0 1 0,1 0 0,0 0 0,0 0 0,-4 7 0,3-4 0,0 1 0,1-1 0,0 1 0,1 0 0,0 0 0,0 0 0,1 0 0,0 0 0,-1 19 0,2-18 0,1-1 0,1 1 0,0 0 0,3 16 0,-3-23 0,0 1 0,0-1 0,0 0 0,0 0 0,1-1 0,-1 1 0,1 0 0,0 0 0,-1-1 0,1 1 0,1-1 0,-1 1 0,0-1 0,0 0 0,1 0 0,0 0 0,-1 0 0,4 1 0,93 43 0,-91-43 0,-1 0 0,1 0 0,0-1 0,0 0 0,0 0 0,0-1 0,0 0 0,0-1 0,0 0 0,0 0 0,0 0 0,0-1 0,0-1 0,0 1 0,0-1 0,0 0 0,0-1 0,-1 0 0,14-7 0,10-7 0,-22 13 0,0 0 0,-1-1 0,1 0 0,12-12 0,-16 12 0,-1 0 0,1 0 0,-1 0 0,0-1 0,-1 0 0,1 0 0,-1 0 0,0 0 0,2-7 0,2-10 0,5-29 0,-5 20 0,-1-15 0,-5 33 0,0 38 0,-3 1 0,-7 40 0,5-40 0,-3 44 0,7-59 0,-1-7 0,1 1 0,0-1 0,-1 0 0,1 0 0,1 1 0,-1-1 0,0 0 0,1 0 0,0 1 0,0-1 0,0 0 0,0 0 0,0 0 0,3 5 0,-3-8 9,-1 1 0,1-1-1,-1 0 1,1 1 0,-1-1-1,1 0 1,0 0 0,-1 0-1,1 0 1,-1 1 0,1-1-1,0 0 1,-1 0 0,1 0-1,0 0 1,-1 0 0,1-1-1,-1 1 1,1 0 0,0 0-1,-1 0 1,1 0 0,-1-1 0,1 1-1,-1 0 1,1-1 0,0 1-1,-1 0 1,0-1 0,1 1-1,-1-1 1,1 1 0,-1 0-1,1-1 1,-1 1 0,0-1-1,1 1 1,-1-2 0,16-22-1304,-15 22 886,5-10-64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4:35.86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132.62598"/>
      <inkml:brushProperty name="anchorY" value="-1095.17554"/>
      <inkml:brushProperty name="scaleFactor" value="0.5"/>
    </inkml:brush>
  </inkml:definitions>
  <inkml:trace contextRef="#ctx0" brushRef="#br0">809 80 24575,'0'0'0,"0"-4"0,0-4 0,-4 0 0,-4 1 0,0-3 0,-3 2 0,-3 1 0,-2 3 0,3-3 0,-2 2 0,-1 0 0,-1 2 0,0 1 0,-2 1 0,0 1 0,-1 0 0,1 0 0,-1 0 0,0 0 0,0 0 0,0 0 0,0 1 0,0-1 0,1 0 0,-1 0 0,0 0 0,1 0 0,-1 0 0,0 0 0,1 0 0,-1 0 0,0 0 0,1 0 0,-1 0 0,0 0 0,0 0 0,1 0 0,-1 3 0,1 1 0,-1 4 0,0 0 0,4 2 0,1-2 0,3 4 0,4 1 0,-2-2 0,3 2 0,-2 2 0,2 1 0,-3-3 0,2 2 0,1 0 0,2 2 0,2 0 0,2 2 0,0 0 0,1 0 0,1 1 0,-1 0 0,0 0 0,1 0 0,-1-1 0,0 1 0,0 0 0,0 0 0,0 0 0,0-1 0,0 1 0,0 0 0,4-1 0,0 1 0,0 0 0,3-5 0,0 1 0,-2 0 0,3-4 0,-1 1 0,-1 1 0,-2 2 0,-2 1 0,0 1 0,-2 1 0,5-3 0,-2-1 0,5 1 0,3-3 0,-1 0 0,3 2 0,-2 0 0,1-2 0,-3 2 0,-1-1 0,-3 3 0,2-4 0,2-2 0,0 0 0,2-3 0,-2 2 0,2-2 0,3-2 0,1-1 0,2-3 0,2-1 0,0 0 0,1-1 0,0-1 0,0 1 0,0 0 0,0-1 0,0 1 0,-1 0 0,1 0 0,0 0 0,0 0 0,-1 0 0,1 0 0,0 0 0,-5-4 0,1 0 0,0 0 0,0 1 0,1 1 0,1 0 0,-3-2 0,0-1 0,1 1 0,1 1 0,-4-4 0,1 2 0,1-4 0,2 2 0,0 0 0,1-1 0,-2-3 0,-1 1 0,-3-2 0,0 2 0,2 2 0,1 3 0,-3-2 0,2 1 0,-3-3 0,1 2 0,-2-3 0,1-2 0,-2-3 0,1 2 0,-1-1 0,-2-2 0,-2 0 0,1 2 0,0 0 0,-2-2 0,-1 0 0,-1-2 0,-1 0 0,0-1 0,-1-1 0,0 0 0,-1 1 0,1-1 0,-4 4 0,0 0 0,0 0 0,1 0 0,1-2 0,-4 4 0,1-1 0,1 0 0,0-1 0,-2 2 0,0 0 0,-2 3 0,0-1 0,2-1 0,-3 2 0,2-2 0,-2 3 0,-3 2 0,1-1 0,-2-2 0,3-2 0,-2 1 0,-1 2 0,1-1 0,0 3 0,1-2 0,-1 2 0,3 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4:49.5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4 98 24575,'-13'-3'0,"14"-2"0,20-10 0,-13 11 0,-1 1 0,1 0 0,0 1 0,0 0 0,15-3 0,-13 4 0,0-1 0,-1-1 0,16-5 0,-2-2 0,0 2 0,1 1 0,42-7 0,-63 13 0,0 1 0,0-1 0,0 1 0,0 0 0,0 0 0,0 0 0,0 0 0,1 1 0,-1 0 0,0-1 0,0 1 0,0 0 0,-1 0 0,1 0 0,0 1 0,0-1 0,-1 1 0,1 0 0,3 2 0,-1 1 0,-1 0 0,0 0 0,0 0 0,-1 1 0,1-1 0,-1 1 0,0 0 0,2 8 0,1-1 0,1 1 0,14 19 0,-16-26 0,0 0 0,0 1 0,-1 0 0,0 0 0,0 0 0,-1 1 0,0-1 0,0 1 0,-1 0 0,2 11 0,-2 1 0,-2 1 0,-2 39 0,1-55 0,0 1 0,-1-1 0,1 0 0,-1 1 0,0-1 0,-1 0 0,0-1 0,1 1 0,-2 0 0,1-1 0,-1 1 0,0-1 0,-8 9 0,4-8 0,-1 1 0,0-1 0,0 0 0,0-1 0,0 0 0,-1 0 0,0-1 0,0 0 0,0-1 0,-1 0 0,1-1 0,-15 2 0,-14-1 0,0-1 0,-44-4 0,11 0 0,42 3 0,20 0 0,1 0 0,0-1 0,-1 0 0,1-1 0,0 0 0,0 0 0,-10-3 0,17 3 0,0 0 0,1-1 0,-1 1 0,0 0 0,1 0 0,-1-1 0,1 1 0,-1-1 0,1 1 0,0-1 0,0 0 0,0 1 0,-1-1 0,2 0 0,-1 0 0,0 0 0,0 0 0,1 0 0,-1 0 0,1 0 0,-1 0 0,1-3 0,-1-7 0,0 1 0,3-23 0,-1 19 0,0 2 0,0 1 0,1-1 0,0 1 0,1-1 0,1 1 0,0 0 0,1 0 0,0 0 0,0 1 0,2 0 0,-1 0 0,1 0 0,1 1 0,0 0 0,0 1 0,12-11 0,5-14-1365,-17 25-546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4:49.9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8 0 24575,'-1'13'0,"0"-1"0,-1 0 0,0 0 0,-1 0 0,0-1 0,-7 18 0,1-3 0,-1 7 0,-15 39 0,12-38 0,-13 57 0,19-64 0,4-11 0,1 0 0,0 0 0,1 26 0,0-23 0,1 0 0,-5 22 0,0-6 0,1 0 0,2 0 0,3 35 0,-3 51 0,-7-75 0,6-40 0,1 1 0,1 0 0,-1-1 0,1 1 0,0 0 0,1 0 0,0 0 0,0 0 0,0 0 0,3 12 0,-3-17 9,1-1-1,-1 0 0,1 0 1,0 1-1,-1-1 1,1 0-1,0 0 0,0 0 1,0 0-1,0 0 0,0 0 1,0 0-1,0 0 1,0-1-1,0 1 0,0 0 1,0 0-1,1-1 0,-1 1 1,0-1-1,0 1 1,1-1-1,-1 0 0,0 0 1,1 1-1,-1-1 0,0 0 1,1 0-1,-1 0 1,1 0-1,-1 0 0,0-1 1,1 1-1,-1 0 0,0-1 1,0 1-1,2-1 1,7-3-177,0 0 0,-1 0 0,18-12 0,-12 8-844,2-1-581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3.4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 0 24575,'-1'4'0,"0"-1"0,0 1 0,0-1 0,0 1 0,-1-1 0,1 0 0,-4 5 0,-5 13 0,-7 33 0,8-31 0,1 1 0,2 0 0,0 1 0,2 0 0,-3 44 0,7-60 0,1 14 0,-1 0 0,-2-1 0,0 1 0,-6 22 0,3-11 0,1 0 0,2 0 0,4 67 0,-1-44 0,-1-97 0,5-116 0,-3 135 0,1 1 0,1 0 0,1-1 0,1 2 0,13-32 0,-11 35 0,0 1 0,0 0 0,2 0 0,20-25 0,-26 36 0,0 0 0,1 0 0,-1 0 0,1 1 0,0-1 0,0 1 0,0 0 0,6-2 0,-8 4 0,0 0 0,0 0 0,0 0 0,1 0 0,-1 1 0,0 0 0,0-1 0,1 1 0,-1 1 0,0-1 0,0 0 0,1 1 0,-1-1 0,0 1 0,5 2 0,-7-3 0,0 1 0,0-1 0,0 0 0,-1 1 0,1-1 0,0 1 0,0-1 0,0 1 0,-1-1 0,1 1 0,0-1 0,-1 1 0,1 0 0,-1-1 0,1 1 0,-1 0 0,1 0 0,-1 0 0,1-1 0,-1 1 0,1 0 0,-1 0 0,0 0 0,0 0 0,1 1 0,-1 0 0,-1 0 0,1 0 0,0-1 0,0 1 0,-1 0 0,1 0 0,-1 0 0,0 0 0,0-1 0,1 1 0,-3 2 0,-3 5 0,0-1 0,-1 0 0,-11 11 0,17-18 0,-29 23 0,24-19 0,-1 0 0,1 0 0,0 0 0,0 1 0,-5 7 0,-32 36 228,20-24-182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4.4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 141 24575,'18'0'0,"1"2"0,0-1 0,30 8 0,-31-5 0,0-1 0,0-1 0,0-1 0,0-1 0,23-2 0,-39 3 0,-1-1 0,1-1 0,0 1 0,-1 0 0,1 0 0,-1 0 0,1-1 0,-1 1 0,1-1 0,-1 0 0,1 1 0,-1-1 0,1 0 0,-1 0 0,0 1 0,1-1 0,-1 0 0,0-1 0,0 1 0,0 0 0,0 0 0,0 0 0,0-1 0,0 1 0,0 0 0,0-1 0,-1 1 0,1-1 0,0 1 0,-1-1 0,0 1 0,1-1 0,-1 1 0,0-1 0,0 0 0,1 1 0,-1-1 0,-1 1 0,1-1 0,0-1 0,-1-2 0,0 0 0,-1 0 0,1 0 0,-1 1 0,0-1 0,0 0 0,-1 1 0,1 0 0,-1-1 0,0 1 0,-6-6 0,5 5 0,0 1 0,0-1 0,-1 1 0,0 0 0,0 0 0,0 0 0,0 1 0,0 0 0,-1 0 0,0 0 0,1 1 0,-1-1 0,0 1 0,0 1 0,0-1 0,0 1 0,-11-1 0,6 2 0,-1-1 0,1 0 0,-1 2 0,0-1 0,1 1 0,-13 3 0,21-3 0,1 0 0,-1-1 0,1 1 0,0 0 0,-1 0 0,1 1 0,0-1 0,-1 1 0,1-1 0,0 1 0,0-1 0,0 1 0,1 0 0,-1 0 0,0 0 0,1 0 0,-1 0 0,1 1 0,-1-1 0,1 0 0,0 1 0,0-1 0,0 1 0,1-1 0,-1 1 0,1-1 0,-1 1 0,1 2 0,-3 40 0,5 63 0,1-23 0,-4-80 0,1-1 0,1 0 0,-1 1 0,1-1 0,-1 0 0,1 0 0,0 1 0,1-1 0,-1 0 0,1 0 0,0 0 0,0 0 0,0-1 0,0 1 0,1 0 0,3 3 0,-3-4 0,1 0 0,0 0 0,-1-1 0,1 1 0,0-1 0,0 0 0,0-1 0,0 1 0,1-1 0,-1 1 0,0-1 0,1 0 0,-1-1 0,1 1 0,7-1 0,6 1 46,3 0-281,-1 0 0,1-2 0,-1 0-1,0-1 1,30-7 0,-37 5-659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4.9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9 24575,'8'0'0,"0"-1"0,-1-1 0,1 1 0,10-5 0,11-1 0,90-15 0,-38 4-1365,-66 16-546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5.4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1 24575,'-1'0'0,"-1"1"0,1-1 0,-1 0 0,1 1 0,-1 0 0,1-1 0,-1 1 0,1 0 0,-1 0 0,1 0 0,0 0 0,0 0 0,-1 0 0,1 0 0,0 0 0,0 0 0,0 1 0,0-1 0,0 0 0,1 1 0,-1-1 0,0 0 0,0 1 0,1-1 0,-1 1 0,0 2 0,-1 5 0,0-1 0,0 0 0,0 14 0,1 135 0,2-75 0,-1-79 0,0 0 0,0 0 0,0 0 0,1-1 0,-1 1 0,0 0 0,1 0 0,0-1 0,0 1 0,0 0 0,0-1 0,0 1 0,1-1 0,2 5 0,-2-5 0,0 0 0,0-1 0,0 1 0,0-1 0,1 0 0,-1 0 0,1 1 0,-1-1 0,0-1 0,1 1 0,0 0 0,-1-1 0,1 1 0,-1-1 0,1 0 0,3 0 0,10 1-151,0-1-1,0-1 0,0-1 0,0 0 1,0-1-1,-1-1 0,1 0 1,19-9-1,-19 7-667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6.7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1 24575,'-1'20'0,"-1"0"0,-4 21 0,2-19 0,-2 32 0,6-45 0,-1 2 0,1 0 0,0 0 0,2 12 0,-2-21 0,1 0 0,-1 0 0,1 0 0,-1 0 0,1-1 0,0 1 0,-1 0 0,1-1 0,0 1 0,2 2 0,-2-3 0,0-1 0,-1 1 0,1-1 0,-1 1 0,1-1 0,0 1 0,0-1 0,-1 0 0,1 1 0,0-1 0,0 0 0,-1 0 0,1 1 0,0-1 0,0 0 0,0 0 0,0 0 0,-1 0 0,1 0 0,0 0 0,0 0 0,0 0 0,-1-1 0,3 1 0,0-2 0,1-1 0,-1 1 0,1-1 0,-1 0 0,0 0 0,0 0 0,0 0 0,-1-1 0,1 1 0,-1-1 0,1 1 0,1-6 0,10-11 0,-8 11 0,-1 1 0,1-1 0,6-15 0,1-4 0,-12 27 0,-1 1 0,0-1 0,1 0 0,-1 0 0,1 0 0,-1 1 0,1-1 0,-1 0 0,1 1 0,0-1 0,-1 0 0,1 1 0,0-1 0,-1 1 0,1-1 0,0 1 0,0-1 0,-1 1 0,1 0 0,1-1 0,-1 1 0,0 0 0,-1 0 0,1 1 0,-1-1 0,1 0 0,-1 1 0,1-1 0,-1 0 0,1 1 0,-1-1 0,1 0 0,-1 1 0,1-1 0,-1 1 0,0-1 0,1 1 0,-1-1 0,0 1 0,1-1 0,-1 1 0,0-1 0,1 2 0,2 7 0,0 1 0,-1 0 0,2 10 0,-1-3 0,-2-15 0,-1 1 0,1-1 0,0 0 0,0 0 0,0 0 0,0 0 0,0 0 0,0 0 0,1-1 0,-1 1 0,0 0 0,1-1 0,0 1 0,-1-1 0,1 1 0,0-1 0,0 0 0,-1 1 0,1-1 0,3 1 0,-3-2 0,0 0 0,-1 1 0,1-1 0,0 0 0,0 0 0,-1-1 0,1 1 0,0 0 0,-1 0 0,1-1 0,0 1 0,-1-1 0,1 0 0,-1 1 0,1-1 0,-1 0 0,1 0 0,-1 0 0,1 0 0,-1 0 0,0 0 0,0 0 0,1-1 0,-1 1 0,0 0 0,0-1 0,1-1 0,3-4 0,-1-1 0,1 0 0,-1-1 0,0 1 0,-1-1 0,0 1 0,-1-1 0,0 0 0,0 0 0,1-14 0,-2 18-80,0 1 0,1 0-1,0-1 1,0 1 0,0 0-1,0 0 1,1 0 0,-1 1-1,1-1 1,0 1 0,0-1 0,0 1-1,1 0 1,-1 0 0,1 0-1,6-4 1,0 1-674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7.5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4 194 24575,'297'0'0,"-288"0"0,1-1 0,0 0 0,-1 0 0,1-1 0,-1 0 0,1-1 0,-1 0 0,10-5 0,-19 8 0,0 0 0,1 0 0,-1-1 0,0 1 0,0 0 0,1 0 0,-1-1 0,0 1 0,1 0 0,-1 0 0,0-1 0,0 1 0,0 0 0,1-1 0,-1 1 0,0 0 0,0-1 0,0 1 0,0 0 0,1-1 0,-1 1 0,0 0 0,0-1 0,0 1 0,0-1 0,0 1 0,0 0 0,0-1 0,0 0 0,-8-11 0,-21-12 0,21 17 0,2 3 0,-1 0 0,1 0 0,-1 0 0,0 1 0,-8-4 0,8 4 0,-1 0 0,1 0 0,0-1 0,-9-7 0,4 2 0,0 0 0,-1 1 0,0 0 0,-1 1 0,0 0 0,-22-7 0,32 12 0,0 1 0,-1 0 0,1 0 0,0 0 0,-1 0 0,1 1 0,-1 0 0,1 0 0,-1 0 0,1 0 0,-1 1 0,1 0 0,0 0 0,-1 0 0,1 0 0,0 1 0,0 0 0,0 0 0,0 0 0,0 0 0,0 0 0,0 1 0,1 0 0,-1-1 0,1 2 0,-4 3 0,-19 20 0,22-24 0,0 1 0,1-1 0,-1 1 0,0 0 0,1 0 0,0 0 0,0 0 0,0 1 0,1-1 0,0 1 0,-1 0 0,2 0 0,-1 0 0,-2 9 0,2 18 0,3 55 0,1-30 0,-3-53 0,2-1 0,-1 1 0,0-1 0,1 0 0,-1 1 0,1-1 0,0 0 0,0 1 0,0-1 0,1 0 0,-1 0 0,1 0 0,0 0 0,2 3 0,1-1 0,0 0 0,0-1 0,0 0 0,0 0 0,1 0 0,7 4 0,-4-3 0,1 0 0,-1-1 0,1 0 0,0-1 0,0 0 0,0 0 0,0-1 0,0 0 0,0-1 0,1 0 0,17-1 0,21 0 0,60-2 0,-101 0-195,1 1 0,-1-1 0,0-1 0,1 0 0,-1 0 0,15-8 0,-12 5-663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8.4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69 24575,'41'-15'0,"-10"8"0,0-2 0,-1-2 0,45-21 0,13-5 0,14-7 0,-99 43 0,1-1 0,-1 1 0,1-1 0,-1 0 0,0 0 0,0 0 0,0-1 0,0 1 0,-1-1 0,1 0 0,-1 0 0,1 0 0,-1 0 0,0 0 0,0 0 0,0 0 0,-1-1 0,1 1 0,-1-1 0,2-5 0,-2 6 0,-1-1 0,1 1 0,0 0 0,-1-1 0,0 1 0,0-1 0,0 1 0,0-1 0,0 1 0,-1-1 0,0 1 0,0-1 0,0 1 0,0 0 0,0 0 0,0-1 0,-1 1 0,0 0 0,1 0 0,-1 0 0,0 0 0,-3-2 0,-24-21 0,20 19 0,1 0 0,0 0 0,1-1 0,-13-17 0,13 15 0,-1 0 0,0 1 0,0-1 0,-13-9 0,16 14 0,0 1 0,-1 0 0,1 0 0,0 1 0,-1 0 0,0 0 0,0 0 0,0 1 0,-12-4 0,14 6 0,1 0 0,-1 0 0,0 1 0,1-1 0,-1 1 0,0 0 0,1 0 0,-1 0 0,1 0 0,0 0 0,-1 1 0,1 0 0,0 0 0,0 0 0,0 0 0,0 0 0,0 0 0,1 1 0,-5 4 0,1 0 0,0 0 0,1 0 0,-1 0 0,2 1 0,-1 0 0,-6 15 0,5-5 0,1 0 0,1 0 0,0 0 0,2 0 0,0 1 0,1-1 0,0 1 0,4 29 0,-2-45 0,-1 0 0,1 0 0,-1-1 0,1 1 0,0-1 0,0 1 0,0-1 0,1 1 0,-1-1 0,0 1 0,1-1 0,0 0 0,-1 0 0,1 0 0,0 0 0,0 0 0,0 0 0,4 2 0,3 1 0,0 0 0,0 0 0,17 5 0,6 3 0,-15-6 0,-1-1 0,1-1 0,-1-1 0,1 0 0,1-1 0,-1-1 0,27 1 0,-26-3 0,-1-1 0,1-1 0,-1 0 0,20-5 0,-24 4 0,-1 0 0,0-1 0,1-1 0,-2 1 0,15-9 0,-15 7-273,1 0 0,1 1 0,-1 0 0,25-5 0,-23 7-655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29.4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6 78 24575,'-2'1'0,"0"-1"0,0 1 0,0-1 0,0 1 0,0 0 0,0 0 0,0 0 0,0 0 0,1 0 0,-1 0 0,0 0 0,1 0 0,-1 1 0,1-1 0,-1 1 0,1-1 0,-3 4 0,1 0 0,0-1 0,0 1 0,1-1 0,-1 1 0,-2 9 0,-3 16 0,1 0 0,-5 48 0,12-75 0,0 0 0,0 0 0,-1-1 0,1 1 0,-1 0 0,0 0 0,0-1 0,0 1 0,0 0 0,0-1 0,0 1 0,-1-1 0,1 0 0,-1 1 0,0-1 0,0 0 0,-2 3 0,3-5 0,1-1 0,0 1 0,0 0 0,-1 0 0,1 0 0,0 0 0,0-1 0,-1 1 0,1 0 0,0 0 0,0-1 0,0 1 0,-1 0 0,1 0 0,0-1 0,0 1 0,0 0 0,0-1 0,0 1 0,-1 0 0,1 0 0,0-1 0,0 1 0,0 0 0,0-1 0,0 1 0,0 0 0,0-1 0,0 1 0,0 0 0,0-1 0,0 1 0,1 0 0,-1 0 0,0-1 0,0 1 0,0 0 0,0-1 0,3-16 0,0 7 0,1 0 0,0 0 0,0 1 0,1-1 0,0 1 0,1 0 0,0 1 0,14-15 0,-10 10 0,0 1 0,-1-1 0,8-15 0,-12 18 0,0 1 0,0 0 0,1 1 0,0-1 0,1 1 0,0 0 0,0 0 0,1 1 0,0 0 0,0 1 0,11-7 0,-14 9 0,1 0 0,0 0 0,1 1 0,-1 0 0,1 0 0,0 1 0,10-3 0,-16 4 0,1 1 0,-1 0 0,1 0 0,0 0 0,-1 0 0,1 0 0,-1 0 0,1 0 0,0 1 0,-1-1 0,1 0 0,-1 1 0,1 0 0,-1-1 0,1 1 0,-1 0 0,0 0 0,1-1 0,-1 1 0,0 0 0,1 0 0,-1 1 0,0-1 0,0 0 0,0 0 0,0 1 0,0-1 0,0 0 0,-1 1 0,1-1 0,0 1 0,-1-1 0,1 1 0,-1-1 0,1 1 0,-1-1 0,0 1 0,1 2 0,1 11 0,-1 0 0,0 16 0,3 28 0,19 68 0,-19-106-86,-1 0 0,-2 0 0,-1 41 0,0-38-935,0-7-580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4:36.33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281.0459"/>
      <inkml:brushProperty name="anchorY" value="-314.99261"/>
      <inkml:brushProperty name="scaleFactor" value="0.5"/>
    </inkml:brush>
  </inkml:definitions>
  <inkml:trace contextRef="#ctx0" brushRef="#br0">0 1 24575,'0'0'0,"0"3"0,0 6 0,0 3 0,0 4 0,0 1 0,0 3 0,0 0 0,0 0 0,0 1 0,0-1 0,0 0 0,0 0 0,0 0 0,0 0 0,0 0 0,0-1 0,0 1 0,0 0 0,0-1 0,0 1 0,0 0 0,0-1 0,0 1 0,0 0 0,0-4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30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 24575,'3'0'0,"5"0"0,4 0 0,3 0 0,0-3 0,-4-2-81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30.2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355'0,"0"-351"34,0-1 1,0 1-1,1-1 0,-1 1 0,1-1 0,-1 1 0,1-1 0,1 1 0,0 2 1,-1-4-121,0-1 1,0 1 0,0-1-1,0 1 1,1-1 0,-1 0-1,0 0 1,1 1 0,-1-1-1,1 0 1,-1 0 0,1 0-1,-1-1 1,1 1 0,0 0-1,-1-1 1,1 1 0,0-1-1,2 1 1,11 1-674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31.7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 1 24575,'-2'19'0,"0"1"0,-2 0 0,0-1 0,-8 22 0,-3 19 0,-9 33 0,11-67-1365,5-16-546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32.6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8 1 24575,'0'533'0,"0"-527"0,0 1 0,0 0 0,-1-1 0,0 1 0,-1-1 0,1 1 0,-1-1 0,-4 10 0,5-15 0,0 1 0,0 0 0,0 0 0,0-1 0,-1 1 0,1-1 0,0 1 0,-1-1 0,1 0 0,-1 1 0,1-1 0,-1 0 0,0 0 0,1 0 0,-1 0 0,0 0 0,0 0 0,0-1 0,0 1 0,1-1 0,-1 1 0,0-1 0,0 0 0,0 1 0,0-1 0,0 0 0,0 0 0,0-1 0,0 1 0,0 0 0,-3-2 0,-5-1 0,0-1 0,0 0 0,1-1 0,0 0 0,0-1 0,0 0 0,1 0 0,0-1 0,0 0 0,1 0 0,-1-1 0,2 0 0,-1 0 0,-9-17 0,14 21-170,0-1-1,0 1 0,0-1 1,1 0-1,-1 0 0,1 1 1,0-8-1,-1-4-665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37:33.3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'0'0,"4"0"0,4 0 0,3 0 0,3 0 0,-1 0-81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03.28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17338.04688"/>
      <inkml:brushProperty name="anchorY" value="-4989.33203"/>
      <inkml:brushProperty name="scaleFactor" value="0.5"/>
    </inkml:brush>
  </inkml:definitions>
  <inkml:trace contextRef="#ctx0" brushRef="#br0">356 1 24575,'0'0'0,"0"3"0,0 5 0,0 4 0,0 3 0,0 3 0,0 1 0,0 1 0,0 1 0,0-1 0,0 1 0,0-1 0,0 0 0,0 0 0,0 0 0,0 0 0,0-1 0,0 1 0,0-1 0,0 1 0,0 0 0,0-1 0,0 1 0,0 0 0,0-1 0,0 1 0,0 0 0,0 0 0,0-1 0,0 1 0,0 0 0,0-1 0,0 1 0,0 0 0,0-1 0,0 1 0,0 0 0,0 0 0,0-1 0,-4-3 0,-1 0 0,1-1 0,1 2 0,0 0 0,2 1 0,-4 1 0,1 0 0,0 1 0,1 0 0,1 0 0,-3-5 0,0 1 0,0 0 0,2 1 0,1 0 0,-3 1 0,0 1 0,1 0 0,1 1 0,1 0 0,0-1 0,-2 1 0,-1 0 0,1 0 0,1 0 0,1 0 0,0-1 0,-2 1 0,-1-1 0,1 1 0,1 0 0,1 0 0,0-1 0,2 1 0,-1 0 0,1-1 0,0 1 0,1 0 0,-1-1 0,0 1 0,0 0 0,-4-5 0,1 1 0,-1 0 0,0 0 0,2 1 0,1 2 0,0-1 0,-4-2 0,1-1 0,0 1 0,1 1 0,1 0 0,-4 2 0,1-1 0,1 2 0,-3 0 0,1-1 0,0 1 0,2 0 0,-2-4 0,0 0 0,2 0 0,0 0 0,2 1 0,1 1 0,0 1 0,-3-3 0,0-1 0,0 1 0,1 0 0,1 2 0,0 0 0,1 1 0,1 1 0,0-1 0,0 1 0,0 0 0,1 0 0,-1 0 0,-4-4 0,0-1 0,0 1 0,1 0 0,1 2 0,0 0 0,1 1 0,1 0 0,0 1 0,0 0 0,0-1 0,-3-3 0,-1 0 0,0 0 0,0 0 0,2 2 0,0 0 0,1 0 0,-3 2 0,0 0 0,1-1 0,-1 1 0,2 0 0,1 0 0,0 0 0,1-1 0,-4 1 0,0 0 0,0-1 0,1 1 0,1 0 0,0 0 0,1-1 0,1 1 0,0 0 0,0-1 0,0 1 0,0 0 0,1-1 0,-1 1 0,0 0 0,0-1 0,0 1 0,0 0 0,0 0 0,0-1 0,0 1 0,0 0 0,0-1 0,0 1 0,0 0 0,0-1 0,0 1 0,0 0 0,-4-5 0,0 1 0,-1 0 0,2 0 0,1 2 0,0 0 0,1 1 0,1 0 0,0 0 0,0 1 0,0 0 0,0 0 0,0 0 0,1 0 0,-5-5 0,0 1 0,0 0 0,1 0 0,1 2 0,0 0 0,1 0 0,1 2 0,0-1 0,0 1 0,0 0 0,0 0 0,0 0 0,1 0 0,-1-1 0,0 1 0,3-4 0,5-4 0,4-5 0,4-2 0,1-3 0,2-2 0,1 0 0,1-1 0,-1 0 0,1 0 0,-1 1 0,0 0 0,0-1 0,0 1 0,0 0 0,-1 0 0,1 0 0,-1 0 0,1 0 0,0 0 0,-5-4 0,1 0 0,0 0 0,0 1 0,1 0 0,2 2 0,0 0 0,0 1 0,0-4 0,1 0 0,0 0 0,0 1 0,0 1 0,0 1 0,-1 0 0,1 1 0,0 0 0,0 0 0,-1 0 0,1 0 0,0 0 0,-1 0 0,1 0 0,0 0 0,-1 0 0,1 0 0,0 0 0,-1 0 0,1 0 0,0 0 0,-4-4 0,-1 0 0,1 0 0,0 1 0,2 0 0,0 2 0,0 0 0,2 1 0,-1-1 0,1 2 0,0-1 0,0 0 0,0 0 0,0 0 0,0 0 0,-1 0 0,1 0 0,0 0 0,-1 0 0,1 0 0,0 0 0,-1 0 0,1 0 0,0 0 0,-1 0 0,1 0 0,0 0 0,0 0 0,-1 0 0,1 0 0,-1 0 0,1 0 0,0 0 0,-1 0 0,1 0 0,0 0 0,0 0 0,-1 0 0,1 0 0,0 0 0,-1 0 0,1 0 0,0 0 0,-1 0 0,1 0 0,0 0 0,-1 0 0,1 0 0,0 0 0,0 0 0,-1 0 0,1 0 0,0 0 0,-1 0 0,1 0 0,0 0 0,-1 0 0,1 4 0,0 0 0,0 1 0,-1-2 0,1-1 0,0 0 0,-1-1 0,1-1 0,0 0 0,-1 0 0,1 0 0,-4 3 0,-1 1 0,1 0 0,1-1 0,0-1 0,1 0 0,1-1 0,0-1 0,1 0 0,0 0 0,-1 0 0,1 0 0,0 0 0,0-1 0,0 1 0,-1 0 0,1 0 0,0 0 0,0 0 0,-1 0 0,1 0 0,-1 0 0,1 0 0,0 0 0,-5 4 0,1 1 0,0-1 0,0-1 0,2-1 0,0 0 0,1-1 0,0-1 0,1 0 0,-1 0 0,1 0 0,0 0 0,0 0 0,0 0 0,-1-1 0,1 1 0,0 0 0,0 0 0,-1 0 0,1 0 0,0 0 0,0 0 0,-1 0 0,1 4 0,-1 1 0,1-1 0,0-1 0,0 0 0,-1-2 0,1 0 0,0-1 0,-1 0 0,1 0 0,0 0 0,-1 0 0,1 0 0,0 0 0,-1 0 0,1 0 0,0 0 0,-1 0 0,1 0 0,0 0 0,0 3 0,-1 1 0,1 0 0,0-1 0,-1 0 0,1-2 0,0 0 0,-1-1 0,1 0 0,0 0 0,-1 0 0,1 0 0,0 0 0,0 0 0,-1 0 0,1 0 0,0-1 0,-1 1 0,1 0 0,0 0 0,-1 1 0,1-1 0,0 0 0,0 0 0,-1 0 0,1 0 0,-1 0 0,1 0 0,0 0 0,-1 0 0,1 0 0,0 0 0,0 0 0,-1 0 0,1 0 0,0 0 0,-1 0 0,1 0 0,0 0 0,-1 0 0,1 0 0,0 0 0,-1 0 0,1 0 0,0 0 0,0 0 0,-1 0 0,1 0 0,0 0 0,-1 0 0,1 0 0,0 0 0,-1 0 0,1 0 0,-4 4 0,0 0 0,-1 0 0,2-1 0,0 0 0,1-2 0,1 0 0,0-1 0,1 0 0,0 0 0,-1 0 0,1 0 0,0 0 0,0 0 0,-4 3 0,0 1 0,-1 0 0,2-1 0,0 0 0,1-2 0,1 0 0,0-1 0,1 0 0,0 0 0,-1 0 0,1 0 0,0 0 0,0 0 0,0 0 0,0 4 0,-1 0 0,1 0 0,-1-1 0,1 0 0,0-2 0,-1 0 0,1-1 0,0 1 0,0-2 0,-1 1 0,1 0 0,0 0 0,-1 0 0,1 4 0,0 0 0,0 0 0,-1-1 0,1 0 0,0-2 0,-1 0 0,5 0 0,0-1 0,-1-1 0,4 1 0,-1 0 0,0 0 0,-3 4-769,0-1 989,-2 1-330,0 0 110,-2-2 0,1-1 0,-1 0 0,1-1 0,-1 1 0,1-2 0,-1 1 0,1 0 0,0 0 0,-1 0 0,1 0 0,0 0 0,-1 0 0,1 0 769,0 0-989,0 0 330,-1 0-110,1 0 0,0 0 0,-1 0 0,1 0 0,0 0 0,-1 0 0,1 0 0,0 0 0,-1 0 0,1 0 0,0 0 0,0 0 0,-1 0 0,1 0 0,0 0 0,-1 0 0,1 0 0,0 0 0,-1 0 0,1 0 0,0 0 0,-1 0 0,1 0 0,0 0 0,0 0 0,-1 0 0,1 0 0,3 0 0,1 4 0,0 0 0,3 0 0,3-1 0,-1 0 0,-1-2 0,-2 4 0,-2 0-662,-2-1 851,-2-1-284,0-1 95,0 0 0,3-1 0,4-1 0,1 0 0,2 3 0,4 1 0,1 0 0,-2-1 0,-2-1 0,-4 0 0,-2-2 0,-3 1 0,-1 3 0,-2 0 0,0 0 0,0-1 0,0-1 0,1 0 0,-1-2 0,0 1 0,1-1 0,0 0 0,-5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05.38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5309.70117"/>
      <inkml:brushProperty name="anchorY" value="-9852.87109"/>
      <inkml:brushProperty name="scaleFactor" value="0.5"/>
    </inkml:brush>
  </inkml:definitions>
  <inkml:trace contextRef="#ctx0" brushRef="#br0">218 217 24575,'0'0'0,"0"4"0,0 4 0,-4 0 0,0 4 0,0 2 0,0 1 0,-2 3 0,1 1 0,0 1 0,1 0 0,-2-4 0,0 0 0,2 0 0,0 1 0,2 0 0,1 2 0,0-1 0,1 2 0,0-1 0,0 1 0,0 0 0,1 0 0,-1 0 0,-4 0 0,0-1 0,0 1 0,0 0 0,2-1 0,0 1 0,1 0 0,-3-1 0,0 1 0,0 0 0,1 0 0,1-1 0,1 1 0,0 0 0,1-1 0,0 1 0,0 0 0,0-1 0,0 1 0,1 0 0,-5-1 0,0 1 0,0 0 0,0 0 0,2-1 0,0 1 0,1 0 0,1-1 0,0 1 0,0 0 0,0-1 0,0 1 0,0 0 0,1-1 0,-1 1 0,0 0 0,0 0 0,0-1 0,0 1 0,0-1 0,0 1 0,0 0 0,0-1 0,0 1 0,0 0 0,0-8 0,0-8 0,0-9 0,0-6 0,0-5 0,0-2 0,0-3 0,0 0 0,0 0 0,0 0 0,0 0 0,4 1 0,0-1 0,0 1 0,-1 1 0,0-5 0,-2 0 0,0 1 0,3 0 0,0 1 0,0 1 0,-1 0 0,-1 1 0,0 0 0,-2 1 0,0-1 0,4 1 0,1-1 0,-2 1 0,1-1 0,-2 0 0,-1 1 0,0-1 0,0 0 0,-1 1 0,0-1 0,-1 0 0,1 0 0,0 1 0,0-1 0,0 0 0,0 1 0,0-1 0,0 0 0,0 1 0,0-1 0,0 0 0,4 1 0,0-1 0,0 0 0,-1 1 0,0-1 0,-2 0 0,4 0 0,-1 1 0,0-1 0,-1 0 0,0 1 0,-2-1 0,0 0 0,-1 1 0,0-1 0,4 0 0,0 1 0,-1-1 0,1 0 0,-2 1 0,0-1 0,-2 0 0,1 1 0,3 3 0,-1 0 0,1 0 0,-1 0 0,-1-1 0,0-1 0,-2-1 0,1-1 0,-1 8 0,-4 5 0,0 7 0,0 6 0,0 7 0,2 3 0,0 3 0,2 2 0,-5-4 0,1 0 0,0-1 0,-3-2 0,1-1 0,1 2 0,1 1 0,1 1 0,-2 1 0,0 1 0,0 0 0,-2 1 0,1 0 0,0 0 0,-1 0 0,0-1 0,2 1 0,1 0 0,-3-4 0,2 0 0,0-1 0,2 1 0,1 2 0,0 0 0,2 1 0,0 0 0,-4 12 0,0 2 0,-4-2 0,1-1 0,1-3 0,-3-2 0,2-3 0,1-1 0,2-1 0,1-1 0,2 0 0,0 0 0,-3 1 0,0-1 0,0 0 0,-3-3 0,1 0 0,1-1 0,1 2 0,2 0 0,0 1 0,1 1 0,1 0 0,0 1 0,1 0 0,-1 0 0,0-8 0,4-8 0,0-8 0,4-3 0,-1-5 0,0-3 0,-2-2 0,2 2 0,-1-1 0,-1 0 0,-1-1 0,2 3 0,-1-1 0,-1 0 0,0-1 0,-2-2 0,-1 0 0,-1-1 0,1 0 0,2-1 0,1 0 0,0 0 0,3 4 0,0 0 0,-1 0 0,-2 0 0,-1-1 0,-2-2 0,0 1 0,-1-2 0,4 1 0,-1-1 0,1 0 0,-1 0 0,-1 0 0,-1 1 0,0-1 0,-1 0 0,0 0 0,0 1 0,0-1 0,4 0 0,0 1 0,0-1 0,-1 0 0,0 1 0,-2-1 0,0 0 0,0 1 0,-1-1 0,0 0 0,-1 1 0,5-1 0,0 0 0,0 1 0,0-1 0,-2 0 0,-1 0 0,0 9 0,0 7 0,-1 8 0,0 7 0,-1 5 0,-3-1 0,0 1 0,0 2 0,0-1 0,2 2 0,-4 0 0,1 1 0,1 0 0,0-1 0,-2 1 0,1 0 0,0 0 0,2 0 0,1 3 0,-4-3 0,2 0 0,-1-1 0,2-1 0,1 1 0,1 0 0,0 0 0,1 1 0,0-1 0,0 1 0,0 0 0,0 0 0,1-1 0,-1 1 0,0 0 0,0-1 0,0 1 0,0 0 0,0-1 0,0 1 0,0 0 0,0 0 0,0-1 0,0 1 0,0 0 0,0-1 0,0 1 0,0 0 0,0-1 0,0 1 0,0 0 0,0-1 0,0 1 0,0 0 0,0 0 0,0-9 0,0-7 0,4-4 0,0-7 0,0-5 0,-1-3 0,4 0 0,-2 0 0,0-2 0,2 4 0,0-2 0,2 0 0,-1-1 0,-1-1 0,-2-1 0,-2 3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07.59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24423.14844"/>
      <inkml:brushProperty name="anchorY" value="-9679.46875"/>
      <inkml:brushProperty name="scaleFactor" value="0.5"/>
    </inkml:brush>
  </inkml:definitions>
  <inkml:trace contextRef="#ctx0" brushRef="#br0">53 1 24575,'0'0'0,"-3"0"0,-6 0 0,-3 0 0,-3 0 0,5 0 0,7 0 0,7 0 0,6 0 0,5 0 0,3 0 0,2 0 0,1 0 0,-4 4 0,0 0 0,0-1 0,0 1 0,1-2 0,0-1 0,1 0 0,0 0 0,1-1 0,0 3 0,-1 1 0,1 0 0,0 0 0,0-2 0,0 0 0,-1-2 0,1 1 0,0-1 0,-1 0 0,1-1 0,0 1 0,-1 0 0,1 0 0,0 0 0,0 0 0,-1 0 0,1 0 0,-1 4 0,1 0 0,0 0 0,0 0 0,-1-2 0,1 0 0,0-2 0,-1 1 0,-3 3 0,0-1 0,3 1 0,2-1 0,0-1 0,0 0 0,1-2 0,-1 1 0,-1-1 0,0 0 0,0-1 0,0 1 0,0 0 0,-1 0 0,1 0 0,-1 0 0,1 0 0,0 0 0,-1 0 0,1 0 0,0 0 0,-1 0 0,1 0 0,0 0 0,0 0 0,-1 0 0,1 0 0,0 0 0,-1 0 0,1 0 0,0 0 0,-1 0 0,1 0 0,0 0 0,0 0 0,-1 0 0,1 0 0,0 0 0,-1 0 0,1 0 0,0 0 0,-1 0 0,1 0 0,0 0 0,-1 0 0,1 0 0,0 0 0,-1 0 0,1 0 0,0-4 0,0 0 0,-1 0 0,1 1 0,0 1 0,-1 0 0,1 2 0,0-1 0,-1 1 0,1 0 0,0 1 0,-1-1 0,1 0 0,0 0 0,-1 0 0,1 0 0,0 0 0,-1 0 0,1 0 0,0 0 0,0 0 0,-1 0 0,1 0 0,0 0 0,-1 0 0,1 0 0,0 0 0,-1 0 0,1 0 0,0 0 0,-1 0 0,1 0 0,0 0 0,0 0 0,-1 0 0,1 0 0,0 0 0,0 0 0,-1 0 0,1 0 0,-1 0 0,1 0 0,0 0 0,0 0 0,-1 0 0,1 0 0,0 0 0,-1 0 0,1 0 0,0 0 0,-1 0 0,1 0 0,0 0 0,-1 0 0,1 0 0,0 0 0,-1 0 0,1 0 0,0 0 0,0 0 0,-1 0 0,1 0 0,0 0 0,-1 0 0,1 0 0,0 0 0,-1 0 0,1 0 0,0 0 0,-1 0 0,1 0 0,4 0 0,0 0 0,-1 0 0,4 0 0,-1 0 0,-1 0-1094,-1 0 1407,-1 0-470,2 0 157,0 0 0,-2 0 0,0 0 0,3 0 0,-1 0 0,-1 0 0,0 0 0,-3 0 0,1 0 0,-2 0 0,0 0-280,-1 0 360,1 0-120,-1 0 40,1 0 0,-1 0 0,1 0 0,-1 0 0,1 0 0,0 0 0,0 0 0,-1-4 0,1 0 0,0 0 0,3 0 0,1 2-862,0 0 1109,-1 2-370,-1-1 123,-1 1 0,0 0 0,-5-4 1039,-1 0-1336,1 0 728,0 1-512,1 1 121,1 0-40,1 1 0,0 1 0,1 0 915,0 0-1176,-1 0 391,1 1-130,0-1 0,0 0 0,-4-4 0,0 0 0,-1 0 0,2 1 0,0 1 0,1 0 0,1 1 0,0 1 0,1 0 0,0 0 0,-1 0 0,1 1 0,0-1 0,0 0 0,0 0 0,3 0 0,1 0 0,0 0 0,-1 0 0,-1 0 0,-1 0 0,0 4 0,-1 0 0,0-1 0,-1 1 0,1-2 0,-1-1 0,5 0 0,-1 0-1119,1-1 1439,-1 0-480,3-1 160,-1 1 0,0 0 0,-2 0 0,-1 0 0,-1 0 0,0 0 0,-2 0-178,1 0 229,0 0-76,-1 0 25,1 0 0,-1 0 0,1 0 0,-1 0 0,1 0 0,0 0 0,-1 0 0,1 0 0,0 0 0,-1 0 0,1 0 0,4 0 0,-1 0 0,1 0 0,-1 0 0,-1 0 0,0 0 0,-2 0 0,0 0 0,0 0 0,-1 0 0,1 0 0,-1 0 0,1 0 0,0 0 0,-1 0 0,1 0 0,0 0 0,-1 0 0,1 0 0,0 0 1110,-1 0-1427,1 0 662,0 0-398,-1 0 79,1 0-26,0 0 0,-1 0 0,1 0 0,0 0 0,0 0 0,-1 0 0,1 0 0,0 0 0,-1 0 0,1 0 0,0 0 0,-1 0 0,1 4 0,0 0 0,-1 0 0,1-1 0,0 0 0,0-1 0,-1-2 0,1 1 0,0-1 0,-1 0 0,1-1 0,4 1 0,-1 0 0,1 0 0,3 0 0,-1 0 0,-1 0 0,3 0-1252,-2 0 1610,0 0-537,-2 0 179,-2 0 0,-1 0 0,3 0 0,0 0 0,-1 0 0,0 0 0,-1 4 0,-1 0 0,-1 0-449,0 0 577,0-2-192,-1 0 64,1-2 0,0 1 0,-1-1 0,1 0 0,-1 0 0,1-1 0,-1 1 0,5 0 0,0 0-863,0 0 1110,-1 0-370,-1 0 123,-1 0 0,0 0 1179,-1 0-1516,0 0 961,-5 4-754,-3 4 195,-5 4-65,-2 3 929,-4 3-1194,0 1 397,-2 1-132,0 1 0,1-1 0,-1 1 0,0-1 0,1 0 0,0 4 0,0-1 0,0 1 0,0-1 0,0-1 0,0-1 0,0 0 0,0-1 0,0 0 0,0-1 0,-4-3 0,0-1 0,0 1 0,0 0 0,2 1 0,0 1 0,2 1 0,-5-4 0,1 1 0,1 0 0,0 0 0,0 2 0,2 0 0,-4 1 0,1 1 0,0-1 0,1 1 0,0 0 0,2 0 0,0 0 0,1 0 0,-4-1 0,0 1 0,0 0 0,1-1 0,1 1 0,0 0 0,1-1 0,1 1 0,0 0 0,-4-1 0,1 1 0,-1 0 0,1 0 0,1-1 0,0 1 0,1 0 0,1-1 0,0 1 0,0 0 0,0-1 0,0 1 0,-3-4 0,-1-1 0,0 1 0,0 0 0,2 2 0,0 0 0,1 1 0,1 0 0,0 1 0,-4-1 0,0 1 0,0 0 0,1 0 0,0 0 0,2 0 0,0-1 0,1 1 0,0 0 0,0 0 0,0-1 0,0 1 0,0 0 0,1-1 0,-1 1 0,0 0 0,-4-5 0,0 1 0,0 0 0,1 0 0,1 1 0,0 2 0,1-1 0,1 2 0,0-1 0,0 1 0,0 0 0,0 0 0,0 0 0,1-1 0,-1 1 0,0 0 0,0 0 0,0-1 0,0 1 0,0 0 0,0-1 0,0 1 0,0 0 0,0 3 0,0 1 0,-4-4 0,-1-1 0,1-1 0,1 0 0,1 0 0,0 1 0,1-1 0,1 2 0,0-1 0,0 1 0,0-1 0,0 1 0,0 0 0,0 0 0,1-1 0,-1 1 0,-4 0 0,-1 0 0,1-1 0,1 1 0,0 0 0,2-1 0,0 1 0,1 0 0,0-1 0,0 1 0,0 0 0,0 0 0,0-1 0,0 1 0,0-1 0,0 1 0,0 0 0,0-1 0,0 1 0,0 0 0,0 0 0,0-1 0,0 1 0,0 0 0,-3-1 0,-1 1 0,0 0 0,1 0 0,0-1 0,2 1 0,0 0 0,1-1 0,0 1 0,0 0 0,0-1 0,0 1 0,0 0 0,0-1 0,0 1 0,0 0 0,0-1 0,0 1 0,0 0 0,0-1 0,0 1 0,0 0 0,0 0 0,0-1 0,0 1 0,0 0 0,0-1 0,0 1 0,0 0 0,0-1 0,0 1 0,0 0 0,-4-1 0,0 1 0,0 0 0,1 0 0,0-1 0,2 1 0,0 0 0,1-1 0,0 1 0,0 0 0,0-1 0,0 1 0,0 0 0,0-1 0,0 1 0,0 0 0,0 0 0,0-1 0,0 1 0,-4-4 0,0-1 0,0 1 0,1 0 0,0 2 0,2 0 0,0 1 0,0 0 0,1 1 0,1 0 0,-1-1 0,0 1 0,0 0 0,0 0 0,0 0 0,0-1 0,0 1 0,0 0 0,0-1 0,0 1 0,0 0 0,0-1 0,0 1 0,0 0 0,0 0 0,0-1 0,0 1 0,0 0 0,0-1 0,0 1 0,0 0 0,0-1 0,-3-3 0,-1 0 0,0-1 0,0 2 0,2 0 0,1 1 0,0 1 0,1 0 0,0 1 0,0 0 0,0 0 0,0 0 0,0-1 0,-4 1 0,0 0 0,0 0 0,1-1 0,0 1 0,2-8 0,0-8 0,0-9 0,-2-6 0,-1-4 0,0-4 0,-3-2 0,1 0 0,0 0 0,2 0 0,1 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09.88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2083.82813"/>
      <inkml:brushProperty name="anchorY" value="-15333.99609"/>
      <inkml:brushProperty name="scaleFactor" value="0.5"/>
    </inkml:brush>
  </inkml:definitions>
  <inkml:trace contextRef="#ctx0" brushRef="#br0">0 1 24575,'0'0'0,"4"0"0,0 4 0,4 0 0,0 4 0,2-1 0,-1 4 0,2-2 0,-2 2 0,3 2 0,-3 2 0,2-2 0,-2 2 0,2-4 0,2 2 0,1-4 0,-1 3 0,1 1 0,1-3 0,-2 3 0,1-3 0,-4 2 0,2-3 0,1 2 0,2-2 0,-2 1 0,1 3 0,1-2 0,-3 2 0,2 1 0,0-2 0,2-3 0,-2 2 0,0-3 0,1 2 0,1 2 0,9 6 0,-2 2 0,0-2 0,-1-3 0,0-1 0,-6 0 0,0-3 0,-4 2 0,0-3 0,-3 1 0,2-2 0,1-3 0,-1 3 0,1-2 0,2 2 0,1-1 0,-1 2 0,0-1 0,1-3 0,-2 3 0,0-2 0,-2 3 0,1-2 0,1-1 0,-2 1 0,2 3 0,1 2 0,1-1 0,3-2 0,-4 0 0,1-1 0,-3 1 0,0-1 0,-2 1 0,1-1 0,2-3 0,1 3 0,3-2 0,-3 2 0,1-1 0,-3 3 0,0-3 0,2-1 0,1 2 0,2 2 0,1-1 0,-3 1 0,0-1 0,-3 2 0,1-3 0,-3 2 0,1-1 0,1-3 0,-1 1 0,1-1 0,2-2 0,2 3 0,1-2 0,-2 3 0,0-1 0,1 2 0,0-1 0,-2 2 0,0-2 0,1-2 0,-2 2 0,0-2 0,1-2 0,2-1 0,-3 3 0,1-2 0,1-1 0,2 0 0,-4 2 0,2-1 0,0 0 0,-3 2 0,1 3 0,2 0 0,1-2 0,-3 2 0,1-2 0,1-2 0,1 2 0,2-2 0,0 0 0,1-3 0,1 4 0,0-2 0,0 3 0,-1 0 0,-3 2 0,0-2 0,-4 3 0,0-2 0,2 2 0,0-2 0,3 2 0,1-2 0,0-2 0,2-2 0,-4 2 0,0 3 0,0-2 0,-3 3 0,0-1 0,1 1 0,2-1 0,-3 1 0,1-2 0,-3 2 0,1-2 0,1-2 0,2-2 0,-2 1 0,1 0 0,1-2 0,-3 3 0,2-1 0,-4 3 0,-2 3 0,2-1 0,1-3 0,2 3 0,2-3 0,-1 2 0,1-2 0,0-1 0,-2 2 0,1-3 0,0 0 0,-2 1 0,2 0 0,0-2 0,-2 3 0,1-2 0,-3 4 0,2-2 0,-3 2 0,2-1 0,2-2 0,2-2 0,-3 2 0,2-2 0,2 0 0,-4 2 0,1-1 0,-2 3 0,1-1 0,1 2 0,2-1 0,-2 2 0,1-2 0,1-2 0,-3 2 0,2-2 0,0-1 0,-2 2 0,1-2 0,2-1 0,-4 3 0,2-2 0,2-1 0,-4 3 0,-2 3 0,2-2 0,1 3 0,1-2 0,3 2 0,2-3 0,1-1 0,-3 1 0,-1-2 0,2 2 0,-1-1 0,2 2 0,0 2 0,-3 3 0,1-2 0,-1 1 0,2-3 0,0-2 0,2-4 0,-4 3 0,0-3 0,-3 4 0,0 2 0,2-1 0,-3 2 0,2-2 0,1 2 0,1-2 0,-2 1 0,2-2 0,0-2 0,-3 2 0,1-2 0,2-2 0,-3 3 0,1-2 0,1 3 0,2 3 0,-3 2 0,1-1 0,1-3 0,-2 1 0,0-2 0,2-3 0,1-1 0,-3 1 0,-3 3 0,1 0 0,-3 2 0,2-2 0,2-1 0,-1 1 0,1-2 0,2-1 0,-2 2 0,1-2 0,1 0 0,2 1 0,2 4 0,0-2 0,-2 3 0,-1-2 0,1-3 0,-3 3 0,-4 1 0,2-2 0,0-1 0,-1 2 0,2-2 0,1-2 0,-2 2 0,2-2 0,2 0 0,-3 1 0,-3 4 0,2-2 0,1 3 0,2-3 0,-2 3 0,1-3 0,-2 3 0,1-3 0,2-2 0,-3 2 0,2 1 0,1 0 0,-2 2 0,1-3 0,-3 3 0,2-3 0,1 2 0,2 2 0,2-2 0,-3 2 0,1-3 0,-3 2 0,1-3 0,-4 2 0,2-2 0,2-2 0,-2 2 0,2 2 0,1 2 0,1-1 0,2-2 0,-2 1 0,0-3 0,-3 2 0,0-2 0,-2 3 0,1-3 0,-2 3 0,1-3 0,-1 3 0,2-2 0,1-2 0,3 2 0,2-2 0,-3 2 0,1-1 0,-3 3 0,0-3 0,-2 3 0,1-2 0,2-2 0,-2 1 0,1 4 0,2-3 0,-2 3 0,1-2 0,2 1 0,1-1 0,1 1 0,1 2 0,2-2 0,-5 2 0,-3 1 0,0-3 0,1-1 0,1-4 0,-2 2 0,1-2 0,-2 3 0,1-2 0,-3 3 0,2 2 0,2-1 0,-2 2 0,1-3 0,-1 2 0,0-2 0,3-3 0,-3 2 0,2-2 0,-3 2 0,2-1 0,-3 2 0,2-1 0,-2 1 0,2-1 0,-3 2 0,3-2 0,-2 2 0,1-2 0,3-2 0,-2 1 0,2 0 0,-3 1 0,2-1 0,-3 2 0,3-1 0,-3 1 0,1-1 0,-1 2 0,2-2 0,-2 2 0,2-2 0,1 2 0,3-2 0,-2 2 0,1-2 0,-3 1 0,2-1 0,-4 2 0,2-2 0,2 2 0,2 1 0,2 3 0,1-2 0,-3 1 0,0-3 0,-2 2 0,-1-3 0,-2 1 0,1-2 0,-2 2 0,1-3 0,3 3 0,1 2 0,3-3 0,-3 3 0,1-3 0,-3 2 0,0 2 0,2 1 0,1-2 0,2-3 0,-3 1 0,1-3 0,-3 2 0,1-2 0,-4 3 0,-2 1 0,2-1 0,2-3 0,-2 2 0,2-2 0,-1 3 0,1-3 0,2-2 0,3-1 0,-3 2 0,-3 2 0,1 0 0,1 2 0,3 2 0,1-1 0,-2 1 0,0 1 0,2-1 0,1 0 0,0-2 0,-2 1 0,0-3 0,0 2 0,2-2 0,-4 1 0,2-1 0,-4 2 0,1-2 0,1-2 0,2 1 0,-2 3 0,1-1 0,1-2 0,-3 1 0,2 3 0,0-2 0,-2 2 0,1-2 0,-3 1 0,2-2 0,1-2 0,2-2 0,-2 2 0,1-1 0,-3 2 0,1 0 0,-2 1 0,1 0 0,-2 2 0,2-2 0,1-2 0,-1 2 0,2-2 0,-3 2 0,2-1 0,1-1 0,2 1 0,2-1 0,1 3 0,1 1 0,-3 4 0,0-2 0,0 1 0,0-3 0,-2 2 0,0-4 0,1-1 0,2-4 0,-4 3 0,1-1 0,-3 2 0,1-1 0,2-1 0,-3 2 0,2-1 0,-3 3 0,1-2 0,2-2 0,-2 3 0,2 2 0,1-2 0,2-1 0,-3 2 0,2-2 0,-4 2 0,1-2 0,-2 2 0,1-1 0,-2 2 0,1-2 0,3-2 0,-2 2 0,1-2 0,2-2 0,-2 3 0,-3-2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12.44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9653.57813"/>
      <inkml:brushProperty name="anchorY" value="-20874.88672"/>
      <inkml:brushProperty name="scaleFactor" value="0.5"/>
    </inkml:brush>
  </inkml:definitions>
  <inkml:trace contextRef="#ctx0" brushRef="#br0">1 0 24575,'0'0'0,"3"0"0,5 0 0,4 0 0,4 0 0,1 0 0,3 0 0,0 4 0,-4 4 0,1 0 0,-5 3 0,1-1 0,-3 2 0,-3 2 0,1-2 0,3-3 0,-2 1 0,2-2 0,3 2 0,1-1 0,2 1 0,-2 2 0,-4 3 0,1-2 0,0 1 0,3-3 0,1-2 0,-2 0 0,0-1 0,-2 1 0,0 3 0,2 2 0,1 2 0,2-2 0,1 1 0,1 1 0,-4 1 0,1-3 0,-4 0 0,1 2 0,0 0 0,2-3 0,2-2 0,-3 0 0,1 1 0,-4 2 0,2-2 0,-4 1 0,3 2 0,0 1 0,3-2 0,1 0 0,2-2 0,-3 0 0,-3 1 0,0-2 0,-3 2 0,-3 1 0,2-2 0,2 1 0,3-3 0,3 2 0,-3 1 0,2 2 0,-3 2 0,0-3 0,-2 1 0,2-3 0,-4 0 0,3-2 0,2 1 0,1 2 0,3-2 0,-3 1 0,-3 2 0,1-2 0,-3 1 0,1-2 0,2-3 0,-1 1 0,1 2 0,-2 2 0,1-1 0,-1 2 0,-3 0 0,2-1 0,-2 0 0,2-2 0,3-3 0,-2 1 0,3-2 0,-3 3 0,-2 1 0,1 0 0,-2 1 0,3 2 0,-2 2 0,2-3 0,-2 2 0,-1 0 0,2-2 0,-2 0 0,-2 2 0,3-4 0,-1 3 0,2 0 0,3-2 0,-2 1 0,-1 1 0,1-2 0,-2 1 0,-2 1 0,2 2 0,-1 2 0,2-4 0,-1 1 0,2-3 0,-1-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4:39.33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127.7124"/>
      <inkml:brushProperty name="anchorY" value="-1612.21973"/>
      <inkml:brushProperty name="scaleFactor" value="0.5"/>
    </inkml:brush>
  </inkml:definitions>
  <inkml:trace contextRef="#ctx0" brushRef="#br0">1026 217 24575,'0'0'0,"0"-3"0,0-6 0,-4 1 0,0-3 0,-4 1 0,1-2 0,-3 2 0,1-1 0,-2 2 0,-3-2 0,3-2 0,-2 2 0,3-2 0,-2 3 0,2-2 0,-1 3 0,-2 1 0,-2 0 0,-2 1 0,-1 2 0,-1 1 0,0 2 0,-1 1 0,0-4 0,0 1 0,0 1 0,0-1 0,0 2 0,0 1 0,0 0 0,1 1 0,-1 0 0,0 0 0,0 0 0,1 1 0,-1-1 0,1 0 0,-1 0 0,0 0 0,0 0 0,5 4 0,-1 0 0,4 4 0,0-1 0,3 3 0,-2-1 0,2 3 0,-1-3 0,1 2 0,-1-2 0,-3-2 0,2 2 0,-1-2 0,-2-1 0,2 1 0,-2 0 0,4 2 0,-2 3 0,3 2 0,-2-2 0,-2-1 0,2 0 0,-2-2 0,3 1 0,-2-1 0,3 1 0,-2-2 0,2 3 0,2 2 0,-2 2 0,-1-3 0,0 3 0,-1-4 0,1 1 0,-1 2 0,1 1 0,-1-2 0,2 1 0,2 1 0,2 1 0,2 2 0,2 0 0,0 2 0,1-1 0,1 1 0,-1 0 0,0 0 0,1 0 0,-1 0 0,0-1 0,4-3 0,0 0 0,4-4 0,4 0 0,-2 1 0,3-2 0,-2 1 0,1-2 0,-3 2 0,3-3 0,-3 2 0,2-3 0,2-1 0,-2 2 0,1-2 0,2 2 0,-2 3 0,2-2 0,0 3 0,2-3 0,-2 2 0,0-3 0,1 2 0,1-2 0,2 2 0,0 2 0,1-2 0,-3 2 0,0-3 0,0-2 0,0-3 0,-2 2 0,0 3 0,1 2 0,1 0 0,1-3 0,2-2 0,-4 1 0,0-2 0,-3 3 0,0-1 0,-2 2 0,1-2 0,2-2 0,-3 3 0,3-2 0,1-1 0,1-2 0,3 2 0,0 0 0,1-2 0,1 0 0,0-2 0,0-1 0,0 0 0,0-1 0,0 0 0,-1-1 0,1 1 0,-4-4 0,0 0 0,-4-5 0,0 2 0,1 0 0,-2-1 0,1 0 0,-2-1 0,2 0 0,1-1 0,-2-3 0,-2-2 0,-3-2 0,-3-1 0,-1-1 0,3 3 0,-1 0 0,-1 0 0,0-1 0,-1-1 0,-1 0 0,-1-1 0,1 0 0,-2-1 0,1 0 0,0 0 0,0 0 0,0 1 0,0-1 0,0 0 0,0 0 0,0 1 0,0-1 0,0 0 0,0 1 0,0-1 0,0 0 0,0 1 0,0-1 0,0 0 0,0 0 0,0 1 0,0-1 0,0 0 0,0 1 0,0-1 0,0 0 0,0 1 0,0-1 0,0 0 0,0 1 0,0-1 0,0 0 0,0 1 0,-4 3 0,0 0 0,0 4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14.63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1863.39453"/>
      <inkml:brushProperty name="anchorY" value="-23092.56641"/>
      <inkml:brushProperty name="scaleFactor" value="0.5"/>
    </inkml:brush>
  </inkml:definitions>
  <inkml:trace contextRef="#ctx0" brushRef="#br0">1 0 24575,'0'0'0,"3"0"0,6 0 0,3 0 0,3 0 0,3 0 0,1 0 0,-3 4 0,1 4 0,-1 0 0,1 0 0,1-3 0,-3 3 0,0-1 0,0 2 0,-2 3 0,0-2 0,1-1 0,-2 1 0,1-2 0,1-2 0,-2 2 0,-3-1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15.13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3015.03125"/>
      <inkml:brushProperty name="anchorY" value="-24065.80273"/>
      <inkml:brushProperty name="scaleFactor" value="0.5"/>
    </inkml:brush>
  </inkml:definitions>
  <inkml:trace contextRef="#ctx0" brushRef="#br0">41 1 24575,'0'0'0,"0"3"0,0 6 0,0 3 0,-4-1 0,0 3 0,0 2 0,1 0 0,0 2 0,2 1 0,0 1 0,-4-4 0,1 0 0,0 0 0,1 0 0,1 2 0,0 0 0,2 1 0,-1 1 0,1-1 0,0 1 0,1 0 0,-1 0 0,0-1 0,0 1 0,0 0 0,0 0 0,0-1 0,0 1 0,4-4 0,4-5 0,1-7 0,2-4 0,-1-2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16.37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3862.94922"/>
      <inkml:brushProperty name="anchorY" value="-25415.82813"/>
      <inkml:brushProperty name="scaleFactor" value="0.5"/>
    </inkml:brush>
  </inkml:definitions>
  <inkml:trace contextRef="#ctx0" brushRef="#br0">290 0 24575,'0'0'0,"0"3"0,0 6 0,0 3 0,0 3 0,0 3 0,0 1 0,0 1 0,0 1 0,0-1 0,0 1 0,0-1 0,0 0 0,0 0 0,0 0 0,0-1 0,0 1 0,0 0 0,0-1 0,0 1 0,0 0 0,4-5 0,0 1 0,0 0 0,0 0 0,-2 1 0,0 1 0,-2 1 0,1 1 0,-1-1 0,-4-3 0,-5-4 0,1 0 0,-3-4 0,1 2 0,-2-2 0,-2-2 0,-2-2 0,3 3 0,-1-2 0,-2 0 0,0-2 0,-2-1 0,0-1 0,-1 0 0,3-5 0,4-5 0,0 1 0,3-4 0,-1 2 0,2-2 0,2-1 0,-2 1 0,2-1 0,1-2 0,1 0 0,-2 1 0,0 0 0,2-2 0,4 4 0,2-2 0,1 4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16.95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2732.35156"/>
      <inkml:brushProperty name="anchorY" value="-24978.05078"/>
      <inkml:brushProperty name="scaleFactor" value="0.5"/>
    </inkml:brush>
  </inkml:definitions>
  <inkml:trace contextRef="#ctx0" brushRef="#br0">1 1 24575,'0'0'0,"0"3"0,4 2 0,0 2 0,4 5 0,-1 2 0,4-1 0,2-2 0,-2-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19.49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3637.35156"/>
      <inkml:brushProperty name="anchorY" value="-25896.96094"/>
      <inkml:brushProperty name="scaleFactor" value="0.5"/>
    </inkml:brush>
  </inkml:definitions>
  <inkml:trace contextRef="#ctx0" brushRef="#br0">59 0 24575,'0'0'0,"0"3"0,0 6 0,0 3 0,-4-1 0,0 3 0,0 1 0,1 2 0,0 1 0,-2-3 0,0 1 0,1 0 0,1 0 0,0 2 0,2 0 0,-3-2 0,-1-1 0,1 1 0,1 0 0,1 1 0,0-2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0.33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2731.65625"/>
      <inkml:brushProperty name="anchorY" value="-25343.03125"/>
      <inkml:brushProperty name="scaleFactor" value="0.5"/>
    </inkml:brush>
  </inkml:definitions>
  <inkml:trace contextRef="#ctx0" brushRef="#br0">46 21 24575,'0'0'0,"3"0"0,6 0 0,-1-4 0,3 0 0,3 0 0,2 1 0,2 0 0,1 2 0,1 0 0,0 1 0,0 3 0,0 2 0,-4 3 0,-4 3 0,-1 0 0,-2 2 0,-3 2 0,-2 1 0,-2 2 0,-2 0 0,1 2 0,-2 0 0,1 0 0,-1 0 0,1 0 0,0 0 0,-5-4 0,-3-5 0,0 1 0,1 1 0,-3-3 0,-1-2 0,0 1 0,-1-2 0,2 2 0,-2-1 0,2 2 0,-1-1 0,2 1 0,-2-1 0,-2-2 0,-1-2 0,-3 2 0,-1-1 0,2 2 0,1-1 0,3 3 0,-1-1 0,-1-2 0,3 2 0,6-2 0,7-1 0,3 2 0,4-2 0,5-1 0,2-1 0,2 2 0,1 0 0,2-2 0,-1 0 0,0-2 0,1-1 0,-1 0 0,0-1 0,-4 4 0,-1 0 0,1-1 0,0 1 0,-2 2 0,-4-1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0.63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3824.65234"/>
      <inkml:brushProperty name="anchorY" value="-26709.375"/>
      <inkml:brushProperty name="scaleFactor" value="0.5"/>
    </inkml:brush>
  </inkml:definitions>
  <inkml:trace contextRef="#ctx0" brushRef="#br0">1 1 24575,'0'0'0,"3"0"0,5 0 0,4 0 0,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0.89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4706.5"/>
      <inkml:brushProperty name="anchorY" value="-27556.04297"/>
      <inkml:brushProperty name="scaleFactor" value="0.5"/>
    </inkml:brush>
  </inkml:definitions>
  <inkml:trace contextRef="#ctx0" brushRef="#br0">1 1 24575,'0'0'0,"0"3"0,0 2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1.11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5553.16797"/>
      <inkml:brushProperty name="anchorY" value="-28410.85547"/>
      <inkml:brushProperty name="scaleFactor" value="0.5"/>
    </inkml:brush>
  </inkml:definitions>
  <inkml:trace contextRef="#ctx0" brushRef="#br0">1 0 24575,'0'0'0,"0"4"0,0 4 0,0 4 0,0 4 0,0-2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3.11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6399.83594"/>
      <inkml:brushProperty name="anchorY" value="-29310.80078"/>
      <inkml:brushProperty name="scaleFactor" value="0.5"/>
    </inkml:brush>
  </inkml:definitions>
  <inkml:trace contextRef="#ctx0" brushRef="#br0">139 180 24575,'0'0'0,"-4"0"0,0 4 0,-4 0 0,0 4 0,-2-1 0,-3-1 0,2 3 0,-2-2 0,-2-1 0,3 2 0,2 3 0,4 2 0,2 3 0,1 2 0,3 1 0,0 1 0,0 0 0,-3-4 0,0 1 0,-1-1 0,1 0 0,1 2 0,1 0 0,0 1 0,1-8 0,0-7 0,0-8 0,0-7 0,0-5 0,4 2 0,0-3 0,0 0 0,-1-1 0,3 3 0,0 0 0,-1 0 0,-1-2 0,-2 0 0,0-2 0,-2 0 0,1 0 0,2 3 0,1 0 0,0 1 0,-1-2 0,3 0 0,0-2 0,2 4 0,0 0 0,-1-1 0,1 4 0,-1-2 0,3 4 0,2 2 0,-1-1 0,1 2 0,2 2 0,-2-3 0,2 2 0,-3-3 0,1 2 0,1 0 0,2 3 0,2 1 0,1 1 0,1 2 0,1 0 0,-4 4 0,-4 4 0,-4 4 0,0 0 0,-2 2 0,-1 1 0,-2 2 0,-1 1 0,-1 1 0,-1 1 0,0 0 0,-1 0 0,1 0 0,0 0 0,0 0 0,-1-1 0,1 1 0,0 0 0,0 0 0,-4-5 0,0 1 0,0 0 0,-3 0 0,1 1 0,4-3 0,6-3 0,1-7 0,5-4 0,-1-6 0,2-4 0,3-1 0,-2-3 0,2 3 0,-4 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4:40.55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269.46826"/>
      <inkml:brushProperty name="anchorY" value="-701.32782"/>
      <inkml:brushProperty name="scaleFactor" value="0.5"/>
    </inkml:brush>
  </inkml:definitions>
  <inkml:trace contextRef="#ctx0" brushRef="#br0">352 0 24575,'0'0'0,"3"0"0,5 0 0,4 0 0,4 0 0,1 0 0,-1 4 0,-8 1 0,-4 2 0,-7 1 0,-1 2 0,-6-1 0,1 2 0,2 2 0,-3-1 0,-2-3 0,1 1 0,3 2 0,2 2 0,-2-2 0,-2-2 0,-3 1 0,-2-3 0,1 2 0,0-1 0,-2-3 0,-1-2 0,0-1 0,2 2 0,0 0 0,-1-1 0,0-1 0,-2-1 0,0-1 0,-1 0 0,-1-1 0,0 0 0,1 0 0,-1-1 0,0 1 0,8 0 0,8 0 0,8 0 0,7 0 0,5 0 0,3 0 0,1 0 0,2 0 0,-1 0 0,0 0 0,0 0 0,-1 0 0,0 0 0,0 0 0,0 0 0,-1 0 0,1 0 0,0 0 0,-1 0 0,1 0 0,-1 0 0,1 0 0,0 0 0,0 0 0,-1 0 0,1 0 0,0 0 0,0 0 0,-1 0 0,1 0 0,-1 0 0,1 0 0,-4 4 0,0 0 0,-1 0 0,-2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4.16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7545.10938"/>
      <inkml:brushProperty name="anchorY" value="-30345.02148"/>
      <inkml:brushProperty name="scaleFactor" value="0.5"/>
    </inkml:brush>
  </inkml:definitions>
  <inkml:trace contextRef="#ctx0" brushRef="#br0">185 0 24575,'0'0'0,"-4"0"0,-4 0 0,0 4 0,1 4 0,1 4 0,2 4 0,-2 1 0,-4-1 0,2 0 0,0 0 0,3 1 0,-3 1 0,2 1 0,1 0 0,-2-3 0,1-1 0,-3-3 0,1 1 0,2 0 0,1 2 0,-2 2 0,1 1 0,2 0 0,0 2 0,2 0 0,-3-4 0,0 0 0,1-1 0,-3-2 0,1-3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5.30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6514.51563"/>
      <inkml:brushProperty name="anchorY" value="-29922.62305"/>
      <inkml:brushProperty name="scaleFactor" value="0.5"/>
    </inkml:brush>
  </inkml:definitions>
  <inkml:trace contextRef="#ctx0" brushRef="#br0">514 0 24575,'0'0'0,"4"0"0,4 0 0,0 4 0,3 0 0,-1 5 0,-2 2 0,2-1 0,-3 3 0,-1 2 0,-2 1 0,-1 2 0,-2 1 0,-1 0 0,0 1 0,0 0 0,-1 0 0,1 0 0,0 0 0,-4-4 0,-4-4 0,0-1 0,0 2 0,-1-3 0,-3 1 0,-3-1 0,3 1 0,-2-2 0,-1-2 0,2 1 0,3 3 0,0-1 0,-2-3 0,-2-1 0,-2 1 0,-2 3 0,0-1 0,-2 2 0,0-1 0,0-2 0,4 1 0,0-2 0,0-1 0,3 2 0,0-2 0,-1-1 0,2 3 0,-1-2 0,-1 0 0,-1-2 0,-2-2 0,-2-1 0,0 0 0,0-1 0,-1 0 0,0 0 0,0-1 0,4 5 0,0 0 0,8 0 0,7-1 0,8 0 0,6-2 0,3 0 0,4 0 0,0-1 0,1-1 0,0 1 0,0 0 0,0 0 0,-1 0 0,0 0 0,0 0 0,0 0 0,-1 0 0,1 0 0,0 0 0,-1 0 0,1 0 0,0 0 0,-1 0 0,1 0 0,0 0 0,-1 0 0,1 0 0,0 0 0,-1 0 0,1 0 0,0 0 0,-1 0 0,1 0 0,0 0 0,-1 0 0,1 0 0,0 0 0,-5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5.59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7515.35938"/>
      <inkml:brushProperty name="anchorY" value="-31301.75586"/>
      <inkml:brushProperty name="scaleFactor" value="0.5"/>
    </inkml:brush>
  </inkml:definitions>
  <inkml:trace contextRef="#ctx0" brushRef="#br0">1 0 24575,'0'0'0,"3"0"0,2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5.76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8369.72656"/>
      <inkml:brushProperty name="anchorY" value="-32148.42188"/>
      <inkml:brushProperty name="scaleFactor" value="0.5"/>
    </inkml:brush>
  </inkml:definitions>
  <inkml:trace contextRef="#ctx0" brushRef="#br0">1 0 24575,'0'0'0,"3"0"0,6 0 0,3 0 0,3 0 0,-2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5.93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49269.21484"/>
      <inkml:brushProperty name="anchorY" value="-32995.08984"/>
      <inkml:brushProperty name="scaleFactor" value="0.5"/>
    </inkml:brush>
  </inkml:definitions>
  <inkml:trace contextRef="#ctx0" brushRef="#br0">1 0 24575,'0'0'0,"3"0"0,6 0 0,3 0 0,3 0 0,3 0 0,1 0 0,2 0 0,-1 0 0,0 0 0,1 0 0,-1 0 0,-4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6.13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0310.10938"/>
      <inkml:brushProperty name="anchorY" value="-33841.75781"/>
      <inkml:brushProperty name="scaleFactor" value="0.5"/>
    </inkml:brush>
  </inkml:definitions>
  <inkml:trace contextRef="#ctx0" brushRef="#br0">0 0 24575,'0'0'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7.51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1156.77734"/>
      <inkml:brushProperty name="anchorY" value="-34688.42188"/>
      <inkml:brushProperty name="scaleFactor" value="0.5"/>
    </inkml:brush>
  </inkml:definitions>
  <inkml:trace contextRef="#ctx0" brushRef="#br0">260 59 24575,'0'0'0,"-4"0"0,-4 0 0,-4 0 0,0 4 0,-1 0 0,2 4 0,-2 0 0,-1-2 0,2 3 0,-1-2 0,3 3 0,-2-2 0,3 3 0,-3 1 0,4 3 0,1 2 0,-2-2 0,2 0 0,-2-3 0,1 1 0,2 0 0,-2-2 0,1 2 0,2 1 0,-3-2 0,-3-3 0,6-3 0,1-6 0,2-6 0,2-5 0,4-1 0,1-2 0,4 2 0,-2-1 0,4 3 0,2 2 0,-1-1 0,-3-3 0,1 3 0,3 1 0,-3-1 0,-2-3 0,2-2 0,2 2 0,1 2 0,3 3 0,-2-1 0,1 2 0,1 1 0,-3-2 0,0-3 0,2 0 0,1 3 0,-3-3 0,1 2 0,1 2 0,1 2 0,-2-2 0,0 0 0,1 2 0,-2-3 0,0 1 0,1 1 0,2 1 0,1 1 0,1 2 0,-2 4 0,-1 1 0,-3 4 0,-4 4 0,-2 2 0,-3 3 0,-2 2 0,-1 1 0,0 0 0,-5 0 0,1 1 0,-1-1 0,-2 0 0,0 0 0,1 0 0,2-1 0,1 1 0,2 0 0,0-1 0,-3-3 0,0 0 0,-3-4 0,0 0 0,-4-3 0,3 2 0,0-3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29.09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2170.21875"/>
      <inkml:brushProperty name="anchorY" value="-35876.75391"/>
      <inkml:brushProperty name="scaleFactor" value="0.5"/>
    </inkml:brush>
  </inkml:definitions>
  <inkml:trace contextRef="#ctx0" brushRef="#br0">220 56 24575,'0'0'0,"0"-3"0,-4-2 0,-4 1 0,0-3 0,-4 0 0,-1 1 0,-3 2 0,-2 1 0,-1 2 0,3-4 0,1 1 0,-2 0 0,1 1 0,2 5 0,0 1 0,3 4 0,2 4 0,4 4 0,2 2 0,2 2 0,1 0 0,0 2 0,1-1 0,-1 0 0,1 1 0,-1-1 0,1 0 0,-1-1 0,0 1 0,0 0 0,0 0 0,3-5 0,1 1 0,0 0 0,3-4 0,0 1 0,2 1 0,0 2 0,1-3 0,3-3 0,-1 1 0,0-3 0,3-1 0,1-3 0,1-2 0,2-1 0,0-1 0,1 0 0,0 0 0,0-1 0,0 1 0,0 0 0,0-1 0,-4-3 0,-1 0 0,-3-4 0,-4-3 0,-2-4 0,-4-2 0,-1-1 0,-1-2 0,0 0 0,-1 0 0,1-1 0,-1 1 0,1 0 0,0 0 0,-1 0 0,1 1 0,0-1 0,0 0 0,0 1 0,0-1 0,-3 4 0,-1 0 0,0 5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0.21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3142.60547"/>
      <inkml:brushProperty name="anchorY" value="-36737.86719"/>
      <inkml:brushProperty name="scaleFactor" value="0.5"/>
    </inkml:brush>
  </inkml:definitions>
  <inkml:trace contextRef="#ctx0" brushRef="#br0">337 1 24575,'0'0'0,"-4"0"0,-1 4 0,-2 0 0,-5 0 0,2 3 0,-3 0 0,-2-2 0,3 3 0,-2-1 0,-1-1 0,-1-2 0,3 2 0,-2 0 0,0-1 0,3 2 0,-2-1 0,4 3 0,-2 3 0,-1 3 0,-2-3 0,2 3 0,-1-4 0,3 2 0,3 0 0,-1-1 0,1 1 0,3 1 0,1 1 0,2 3 0,1 0 0,1 1 0,0 1 0,1 0 0,-1 0 0,-4-4 0,0 0 0,0 0 0,1 0 0,1 2 0,0 0 0,1 1 0,1 0 0,0 0 0,0 1 0,0 0 0,0 0 0,4-4 0,1 0 0,3-4 0,-1 0 0,-1 1 0,3-2 0,-2 1 0,3-2 0,-1 2 0,1 1 0,3-2 0,2-2 0,2-3 0,1-3 0,1-1 0,1-1 0,-4-5 0,0 0 0,-3-5 0,-1 1 0,-2-2 0,1 0 0,-3-1 0,3 2 0,-3-3 0,3 3 0,1 2 0,-1-2 0,-2-2 0,-3-2 0,-2-3 0,-2-2 0,2 3 0,0 0 0,0-1 0,-1-1 0,-2-1 0,1 0 0,-2-1 0,0-1 0,0 0 0,0-4 0,0 0 0,0 1 0,0-1 0,0 2 0,0 1 0,-1 0 0,1 1 0,0 1 0,0-1 0,0 1 0,-3 3 0,-1 1 0,0-1 0,1 0 0,0 2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0.77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3991.15625"/>
      <inkml:brushProperty name="anchorY" value="-37684.09766"/>
      <inkml:brushProperty name="scaleFactor" value="0.5"/>
    </inkml:brush>
  </inkml:definitions>
  <inkml:trace contextRef="#ctx0" brushRef="#br0">312 1 24575,'0'0'0,"0"3"0,0 5 0,0 4 0,-4 0 0,0 1 0,-4-1 0,1 0 0,-3-2 0,-3-2 0,-2 1 0,-3-2 0,0-2 0,-2-1 0,4 2 0,0-1 0,0 0 0,-1-2 0,-1-1 0,0-1 0,-1 0 0,0-1 0,-1 0 0,0 0 0,5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4:41.81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393.00098"/>
      <inkml:brushProperty name="anchorY" value="-1780.19946"/>
      <inkml:brushProperty name="scaleFactor" value="0.5"/>
    </inkml:brush>
  </inkml:definitions>
  <inkml:trace contextRef="#ctx0" brushRef="#br0">0 20 24575,'0'0'0,"0"-3"0,4-2 0,4 1 0,4 1 0,3 0 0,3 2 0,-3 4 0,-2 4 0,-1 1 0,-3 4 0,2-2 0,-3 2 0,-2-2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2.045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2833.375"/>
      <inkml:brushProperty name="anchorY" value="-36975.21094"/>
      <inkml:brushProperty name="scaleFactor" value="0.5"/>
    </inkml:brush>
  </inkml:definitions>
  <inkml:trace contextRef="#ctx0" brushRef="#br0">535 2 24575,'0'0'0,"-3"0"0,-6 0 0,-3 0 0,-3 0 0,-3 0 0,-1 4 0,-1 0 0,-1 4 0,1 0 0,-1-2 0,1-1 0,-4 2 0,0-1 0,0-1 0,1 2 0,1 0 0,1-2 0,1-1 0,0 3 0,0-2 0,0-1 0,1 0 0,-1-2 0,5 3 0,-1 0 0,4 3 0,0-1 0,3 3 0,-2-1 0,2 2 0,3 2 0,1 2 0,3 2 0,0 1 0,2 2 0,0 0 0,0 0 0,1 0 0,-1 0 0,1 0 0,-1 0 0,0 0 0,0-1 0,0 1 0,0 0 0,0-1 0,0 1 0,0 0 0,0-1 0,4-3 0,0 0 0,4-4 0,0 0 0,2 1 0,-1 2 0,2-3 0,-2 2 0,3-3 0,-3 1 0,2-2 0,2 1 0,2-3 0,2-1 0,-3 2 0,1-3 0,-3 4 0,1-2 0,0-2 0,-2 3 0,2-3 0,1 0 0,2-2 0,1-2 0,-3-5 0,-3-4 0,-3-5 0,1 0 0,1 2 0,-1-1 0,2 2 0,2-2 0,2 2 0,-2-2 0,2 3 0,-4-3 0,2 2 0,-4-2 0,2 3 0,-2-3 0,2 2 0,1 2 0,-1-1 0,2 1 0,-3-3 0,2 2 0,-3-2 0,-2-3 0,-2-2 0,2 2 0,-2-1 0,0-1 0,2-2 0,-1 0 0,-1-2 0,-1 0 0,2 3 0,4 1 0,-2-1 0,0-1 0,1 4 0,-1-2 0,-2 0 0,-1-1 0,-3-1 0,0-1 0,-2-1 0,0-1 0,0 0 0,0 1 0,-5 3 0,1 0 0,0 0 0,-4 3 0,1 0 0,-2 3 0,1-2 0,-3 3 0,2-1 0,2-3 0,-2 2 0,-2 3 0,-3 2 0,-2 2 0,-1 2 0,2 1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6.78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1951.92969"/>
      <inkml:brushProperty name="anchorY" value="-36126.36719"/>
      <inkml:brushProperty name="scaleFactor" value="0.5"/>
    </inkml:brush>
  </inkml:definitions>
  <inkml:trace contextRef="#ctx0" brushRef="#br0">1 0 24575,'0'0'0,"3"0"0,5 0 0,4 0 0,-1 4 0,3 0 0,-3 4 0,2 0 0,-3 2 0,-2 3 0,1-2 0,-2 2 0,2 2 0,-1 1 0,2-2 0,3 0 0,1-3 0,3 2 0,-2 0 0,0 3 0,1 0 0,-3 2 0,0-3 0,-2 1 0,0-4 0,3-3 0,-3 0 0,1-2 0,-2 3 0,2 1 0,1 3 0,2-2 0,-2 2 0,1-3 0,1-2 0,-2 0 0,0-1 0,-2 1 0,-3 3 0,1-2 0,-2 3 0,2-3 0,3-2 0,-2 1 0,2-2 0,-2 3 0,2-2 0,1-2 0,6 2 0,-1 3 0,0-1 0,0-3 0,-3 3 0,0-2 0,1-2 0,-4 2 0,1-2 0,-2-1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7.59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3492.60156"/>
      <inkml:brushProperty name="anchorY" value="-37537.25"/>
      <inkml:brushProperty name="scaleFactor" value="0.5"/>
    </inkml:brush>
  </inkml:definitions>
  <inkml:trace contextRef="#ctx0" brushRef="#br0">0 0 24575,'0'0'0,"0"4"0,4 1 0,4 3 0,4-1 0,3-1 0,3 3 0,1-2 0,-2 3 0,-5 2 0,0-1 0,1-2 0,-2 1 0,1-2 0,1-2 0,-1 2 0,0-1 0,3-2 0,-4 3 0,3-2 0,0-1 0,2-1 0,-3 2 0,2 0 0,-4 2 0,1 0 0,2-2 0,-3 3 0,-2 2 0,1-2 0,-3 3 0,3-2 0,2 2 0,2-3 0,3-2 0,1 2 0,1 2 0,-3 3 0,0-2 0,0 1 0,1 2 0,0-3 0,-2 2 0,0-3 0,0 1 0,1 1 0,2-2 0,-4 2 0,1 1 0,1-3 0,-4 3 0,1-4 0,2 2 0,0 1 0,3-2 0,-4 2 0,1-3 0,1 2 0,-4 1 0,2 2 0,0-2 0,2-3 0,1 1 0,1 2 0,1 1 0,0 2 0,1 2 0,0-3 0,-4 0 0,0-3 0,0-3 0,1 0 0,-4 2 0,1-1 0,-3 1 0,1-1 0,1-3 0,-2 2 0,2-2 0,-3 3 0,1-2 0,2-2 0,-2 2 0,2-1 0,-3 3 0,2-2 0,1-2 0,-1 2 0,0-1 0,-1 3 0,0-2 0,-1 2 0,1-1 0,-2 2 0,1-2 0,-1 2 0,2-3 0,2-1 0,1-2 0,-1 2 0,1-1 0,-3 2 0,2 3 0,0-1 0,-1 3 0,1-3 0,-3 2 0,1-2 0,3-3 0,-3 2 0,1-2 0,3-1 0,0 1 0,3 0 0,-4 2 0,1-1 0,-3 2 0,0-2 0,2-1 0,-3 2 0,-2 2 0,1-1 0,1-3 0,-1 3 0,2-2 0,2-2 0,-3 2 0,2-1 0,2 2 0,-3 3 0,1-2 0,-2 3 0,1-3 0,1-2 0,-2 1 0,2-1 0,1-3 0,-3 3 0,3-2 0,-4 3 0,2 3 0,1-2 0,-2 3 0,2-3 0,1 2 0,2 2 0,1 1 0,1-2 0,-2 1 0,-1-3 0,1-2 0,-3 0 0,1-2 0,-4 3 0,2-2 0,-3 2 0,2 2 0,1-1 0,3-2 0,-2 1 0,0-2 0,-2 2 0,2-2 0,-4-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8.824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56490.46484"/>
      <inkml:brushProperty name="anchorY" value="-39951.76563"/>
      <inkml:brushProperty name="scaleFactor" value="0.5"/>
    </inkml:brush>
  </inkml:definitions>
  <inkml:trace contextRef="#ctx0" brushRef="#br0">1 1 24575,'0'0'0,"3"0"0,5 0 0,4 0 0,4 4 0,-3 4 0,3 0 0,0 3 0,1-1 0,-3 2 0,1-2 0,-4 1 0,1-1 0,-2 1 0,1-2 0,1 2 0,3-3 0,-2 3 0,1-2 0,-3 2 0,1 2 0,2-2 0,1-3 0,2-1 0,-3 0 0,1-1 0,1 3 0,-4 2 0,2-1 0,0 3 0,-2 1 0,1-2 0,1 1 0,2-2 0,1-3 0,1 2 0,1-3 0,-3 2 0,0 3 0,0-2 0,1-1 0,4 5 0,2 1 0,-1-1 0,1 2 0,-1-4 0,0-3 0,-6 1 0,0 1 0,-4 3 0,1-2 0,0 1 0,2-2 0,1 1 0,1-2 0,-2 1 0,1-2 0,-1 2 0,2 1 0,1-1 0,-4 2 0,1-3 0,-3 2 0,0-3 0,2 2 0,-3 2 0,1-2 0,2 2 0,2 1 0,1-2 0,-3 1 0,-3 1 0,1-2 0,0 2 0,-1 0 0,1-2 0,-3 1 0,3-2 0,1 0 0,2-1 0,-2 1 0,1 1 0,-3 3 0,1-2 0,-2 1 0,1-3 0,2-3 0,2-2 0,-3 1 0,2 2 0,1 0 0,-2 2 0,0-2 0,-2 2 0,1 3 0,1-3 0,2-2 0,2 2 0,1-4 0,-3 3 0,-4 3 0,1-3 0,1-1 0,-3 1 0,2 1 0,2-1 0,1 2 0,2-2 0,1-2 0,-2 1 0,-1-2 0,-3 2 0,1 3 0,0 3 0,2-3 0,-2 2 0,1-2 0,-3 0 0,1-2 0,2 1 0,1 2 0,1-2 0,-2 1 0,1-1 0,-3 0 0,0 2 0,2 3 0,1-4 0,2-1 0,-3 0 0,1-3 0,-3 2 0,0-2 0,-2 2 0,1-1 0,-2 2 0,1 1 0,3-1 0,-2 2 0,1-3 0,2-2 0,-2 1 0,1-1 0,-2 1 0,1-1 0,-3 2 0,2-1 0,-2 2 0,2-3 0,-3 3 0,3-2 0,2-2 0,-2 2 0,1-2 0,-1 2 0,1-1 0,1 2 0,2-1 0,-2 2 0,1-2 0,-3 1 0,2-1 0,0 2 0,2-2 0,2-2 0,-3 2 0,1-2 0,-3 2 0,0-1 0,2-1 0,-3 1 0,2-1 0,-3 2 0,1-1 0,-1 3 0,1-3 0,-3 3 0,3-2 0,2-2 0,1-2 0,3-2 0,-3 2 0,1 0 0,-3 3 0,1-1 0,-3 3 0,1-2 0,2-1 0,-3 2 0,3-2 0,-3 3 0,-2 2 0,1-1 0,2-3 0,-1 3 0,1-4 0,-1 3 0,1-1 0,-1 1 0,1-1 0,-2 2 0,2-3 0,-3 3 0,-1 2 0,2-2 0,2-2 0,2 1 0,-1 2 0,2-2 0,0-2 0,-1 2 0,0-3 0,-2 3 0,1 2 0,1-1 0,3 1 0,0-2 0,2-2 0,-2 1 0,-1-1 0,-3 1 0,1-1 0,0 2 0,2 3 0,2-2 0,1-2 0,-3 1 0,0-2 0,1-2 0,1-2 0,-3 3 0,0 2 0,1-1 0,1 3 0,-2 2 0,0-1 0,-3 1 0,1-2 0,1 1 0,2-2 0,2-3 0,1 1 0,1 3 0,0-1 0,-3 2 0,0-3 0,-3 3 0,-1-3 0,2-2 0,1-2 0,-3 2 0,-2 2 0,1 0 0,1-2 0,2-2 0,-2 3 0,1-2 0,2-1 0,-2 2 0,0-1 0,-3 3 0,2-1 0,2-1 0,-3 1 0,2 0 0,1 1 0,1-1 0,3 3 0,0-3 0,1-1 0,1 2 0,0-2 0,0 3 0,0 2 0,0-2 0,-1-1 0,-3 1 0,0-2 0,-4 2 0,0-2 0,1-2 0,2-1 0,-2 2 0,0-2 0,-6 0 0,-7-6 0,-6-1 0,-6-1 0,-1-4 0,-2 1 0,3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39.85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1137.42969"/>
      <inkml:brushProperty name="anchorY" value="-43525.36328"/>
      <inkml:brushProperty name="scaleFactor" value="0.5"/>
    </inkml:brush>
  </inkml:definitions>
  <inkml:trace contextRef="#ctx0" brushRef="#br0">1 516 24575,'0'0'0,"3"0"0,6 0 0,3 0 0,3 0 0,3 0 0,1 0 0,2 0 0,-1 0 0,0 0 0,1 0 0,-1 0 0,-4 4 0,0 0 0,0 1 0,-4 2 0,1-1 0,1 0 0,2-2 0,-3 3 0,1-1 0,1-2 0,1 0 0,-3 2 0,2-1 0,0 0 0,1-2 0,2 3 0,0 0 0,1-1 0,1-2 0,-1 0 0,1-2 0,0 0 0,0-1 0,0 0 0,0-1 0,-4 5 0,0 0 0,-1-1 0,2 0 0,0 0 0,-3 2 0,1 0 0,0 0 0,1-2 0,-2-5 0,-4-4 0,-3-6 0,-3-3 0,-6-2 0,-5-3 0,-1 0 0,0-1 0,-2 0 0,1 1 0,2 0 0,-1 0 0,1 0 0,-3 4 0,2 0 0,2 1 0,1-2 0,-2 4 0,2-1 0,0-1 0,2-1 0,0-1 0,2-2 0,1 0 0,-4 4 0,0-1 0,0 0 0,1 0 0,1-2 0,1 0 0,0-1 0,1 0 0,-4 3 0,0 0 0,0 0 0,1-1 0,0 0 0,-2 3 0,0-1 0,1 4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40.72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2581.6875"/>
      <inkml:brushProperty name="anchorY" value="-43856.3125"/>
      <inkml:brushProperty name="scaleFactor" value="0.5"/>
    </inkml:brush>
  </inkml:definitions>
  <inkml:trace contextRef="#ctx0" brushRef="#br0">0 372 24575,'0'0'0,"3"0"0,6 0 0,3 0 0,3 0 0,3 0 0,1 0 0,1 4 0,0 0 0,1 0 0,-1 0 0,1-2 0,-1 4 0,-1-2 0,1 1 0,0-2 0,-4 3 0,-1-1 0,1 0 0,0-1 0,1-2 0,-2 4 0,0-2 0,0 1 0,1-2 0,-2 3 0,0-1 0,1 0 0,1-2 0,2-1 0,-4 4 0,1-2 0,0 1 0,2-2 0,-4 3 0,2-1 0,0 0 0,1-2 0,1-1 0,2 0 0,0-2 0,-4-3 0,-3-5 0,-4-4 0,-3-4 0,-3-2 0,-2-1 0,0-1 0,-1-1 0,1 1 0,-1-1 0,-4 5 0,1 0 0,0 0 0,0 0 0,2-2 0,0 0 0,-3-1 0,1 0 0,0-1 0,1 1 0,1-1 0,1 0 0,0 0 0,1 0 0,0 1 0,0-1 0,0 0 0,1 0 0,-1 5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41.67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4077.875"/>
      <inkml:brushProperty name="anchorY" value="-44331.40625"/>
      <inkml:brushProperty name="scaleFactor" value="0.5"/>
    </inkml:brush>
  </inkml:definitions>
  <inkml:trace contextRef="#ctx0" brushRef="#br0">1 0 24575,'0'0'0,"3"0"0,6 0 0,-1 4 0,3 1 0,-1 3 0,2-1 0,1-1 0,-1 3 0,1-2 0,2 3 0,-3 2 0,1-1 0,2 2 0,1-3 0,-3 2 0,1-2 0,-3 1 0,2-2 0,-4 2 0,2-2 0,-2 1 0,2-1 0,-3 2 0,3 2 0,-2 1 0,2-1 0,-3 1 0,3 1 0,2-2 0,-2 1 0,2-4 0,-3 2 0,-2 1 0,1 2 0,-2 2 0,3-3 0,1-3 0,0 1 0,1-3 0,2-3 0,-2 2 0,1 2 0,-2 3 0,-3 2 0,1-1 0,-1 1 0,1-4 0,-1 2 0,2-3 0,2-3 0,3-2 0,-2 2 0,1-2 0,-3 3 0,-2 3 0,-3 3 0,1-1 0,3-3 0,-2 1 0,3-2 0,-2 2 0,2-3 0,-1 2 0,1-1 0,-2 2 0,2-3 0,-2 3 0,2-2 0,1 2 0,3-2 0,-2 1 0,1-1 0,2-2 0,0 2 0,2 2 0,0-2 0,-2 3 0,-1-2 0,-3 1 0,-4 3 0,2-3 0,1-2 0,-2 1 0,3-2 0,-3 2 0,-2 2 0,2-1 0,2-3 0,-1 2 0,2-2 0,-2 2 0,1-2 0,-1 2 0,1-1 0,-2 1 0,2-1 0,1-2 0,-5-2 0,-6-2 0,-7-2 0,-5 0 0,-5-1 0,-2 0 0,-3-1 0,4-3 0,1-1 0,-1 1 0,-1 0 0,0 2 0,4-3 0,-1 0 0,0 1 0,2-4 0,0 2 0,-1 1 0,2 1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42.52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5750.71875"/>
      <inkml:brushProperty name="anchorY" value="-46107.16406"/>
      <inkml:brushProperty name="scaleFactor" value="0.5"/>
    </inkml:brush>
  </inkml:definitions>
  <inkml:trace contextRef="#ctx0" brushRef="#br0">1 392 24575,'0'0'0,"3"0"0,5 0 0,4 0 0,4 0 0,1 0 0,3 0 0,0 0 0,0 0 0,1 0 0,-1 0 0,1 0 0,-2 3 0,1 1 0,0 0 0,0-1 0,-5 4 0,1 2 0,0 0 0,0-1 0,-3 1 0,1-1 0,1-2 0,1 3 0,2-2 0,-4 2 0,1-1 0,0-2 0,2-1 0,0-3 0,-2 4 0,0-1 0,0-1 0,2 3 0,0-1 0,-2 3 0,-4-5 0,-4-5 0,-2-6 0,-3-6 0,-2-3 0,0-3 0,0 0 0,-1-2 0,0 0 0,1 0 0,-1 1 0,1 0 0,0 0 0,0 0 0,0 0 0,0 0 0,0 1 0,0-1 0,0 0 0,0 1 0,-4 3 0,0 1 0,0-1 0,1 0 0,0-2 0,2 0 0,0-1 0,0 0 0,1-1 0,0 0 0,1 0 0,-1 4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42:44.048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67167.46094"/>
      <inkml:brushProperty name="anchorY" value="-46562.53125"/>
      <inkml:brushProperty name="scaleFactor" value="0.5"/>
    </inkml:brush>
  </inkml:definitions>
  <inkml:trace contextRef="#ctx0" brushRef="#br0">236 31 24575,'0'0'0,"-3"0"0,-5 0 0,-4 0 0,-3 0 0,1 4 0,-1-1 0,-2 1 0,0 0 0,3 2 0,-1-1 0,4 4 0,-1-1 0,2 3 0,3 1 0,-1 0 0,1 1 0,2 1 0,1 2 0,2 1 0,1 2 0,1 0 0,-4-3 0,0 0 0,0 0 0,1 1 0,1 0 0,-4-2 0,2-1 0,0 2 0,0 0 0,2 2 0,1 0 0,0 1 0,1 0 0,0 1 0,0 0 0,4-4 0,0 0 0,4-4 0,0 0 0,-2 2 0,3-4 0,2-1 0,-1 1 0,2-3 0,2-1 0,2-2 0,1-2 0,2 3 0,0 0 0,1-2 0,0 0 0,0-1 0,1-1 0,-2 0 0,-3-5 0,0 0 0,0 0 0,-4-3 0,-3-4 0,1 1 0,-2-2 0,1 2 0,-1-2 0,-1-2 0,1 3 0,-2-2 0,0-2 0,-3-1 0,0-1 0,-2-1 0,-1-1 0,0-1 0,0 0 0,0 0 0,-1 0 0,1 0 0,0 0 0,0 1 0,0-1 0,-4 4 0,0 0 0,-4 5 0,1-2 0,0 0 0,-1 2 0,0-1 0,-2-2 0,2-1 0,2-2 0,-3 2 0,2 0 0,1-1 0,-1 4 0,0-2 0,2 0 0,-3 2 0,2 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5:05.716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7370.68848"/>
      <inkml:brushProperty name="anchorY" value="-2669.44971"/>
      <inkml:brushProperty name="scaleFactor" value="0.5"/>
    </inkml:brush>
  </inkml:definitions>
  <inkml:trace contextRef="#ctx0" brushRef="#br0">868 60 24575,'0'0'0,"-3"0"0,-6 0 0,-3 0 0,-3 0 0,-3 0 0,-2 0 0,0 0 0,0 0 0,0 0 0,-1 0 0,1 0 0,4 4 0,0 1 0,0-1 0,0-1 0,-1 0 0,-2 2 0,1 0 0,-2 0 0,1-2 0,-1-1 0,0 0 0,4 2 0,0 0 0,1 0 0,-2-1 0,0-1 0,3 3 0,-1 0 0,-1 0 0,4 2 0,-1-1 0,-2-1 0,0-1 0,2 3 0,-1-2 0,-1 0 0,2 3 0,0-2 0,2 3 0,0-1 0,-3-1 0,3 1 0,-1-1 0,2 3 0,-2-2 0,3 3 0,2 1 0,-2-1 0,2 2 0,-2 1 0,1 2 0,-2-2 0,1 0 0,2 1 0,-1-2 0,1 0 0,1 2 0,-1-3 0,0 1 0,2 1 0,1 2 0,-2-3 0,0 1 0,1 1 0,-2-2 0,1 0 0,1 2 0,1 1 0,2 1 0,0 1 0,2 1 0,0 1 0,0-1 0,0 1 0,0 0 0,1 0 0,-1 0 0,0 0 0,0 0 0,0 0 0,0-1 0,0 1 0,0-1 0,0 1 0,0 0 0,0-1 0,0 1 0,0 0 0,4-4 0,0-1 0,0 1 0,-1 0 0,3-2 0,0 0 0,-1 1 0,2 1 0,0 1 0,2 1 0,-1 1 0,-1 1 0,-3-1 0,3-3 0,-1 0 0,-1 0 0,2-3 0,3-4 0,-1 2 0,-1 0 0,2-1 0,-2 1 0,2-1 0,-2 1 0,3-2 0,-3 2 0,-1 2 0,2-2 0,2-3 0,-1 3 0,1-4 0,-1 3 0,2-1 0,-3 1 0,2-1 0,2 1 0,-2 3 0,2-2 0,-3 2 0,2-3 0,1-2 0,-2 1 0,2-1 0,1-3 0,-2 3 0,2-2 0,-4 3 0,2-1 0,1-2 0,2 3 0,2-2 0,1-2 0,1 3 0,1-1 0,-4 2 0,0-1 0,0-2 0,0-1 0,2-2 0,0-2 0,1 0 0,0-1 0,1 0 0,0-1 0,0 1 0,-1 0 0,1 0 0,0-1 0,0 1 0,0 0 0,-1 0 0,1 0 0,0 0 0,-1 0 0,-3-4 0,0 0 0,0 0 0,0 1 0,-3-3 0,1 0 0,1 1 0,1 2 0,1 0 0,-2-2 0,0 0 0,0 1 0,-2-3 0,0 1 0,2 1 0,-4-3 0,2 1 0,2 2 0,0 1 0,3 1 0,-4-2 0,1 0 0,0-3 0,2 1 0,0-3 0,-2-3 0,0 2 0,-3-2 0,-4-2 0,2 3 0,1 3 0,2 2 0,-1-1 0,1 2 0,-2-3 0,1-2 0,-3-3 0,3 2 0,-4-2 0,-1-1 0,2 2 0,-2 0 0,-2-2 0,2 3 0,0-2 0,-2 0 0,3 2 0,-2-1 0,3 3 0,-1-2 0,-1-1 0,-3-2 0,3-2 0,-1-1 0,-1-1 0,2 3 0,-1 0 0,0 0 0,-2 0 0,-2-2 0,0 0 0,-2-1 0,0-1 0,0 1 0,0-1 0,0 0 0,-1 0 0,1 0 0,0 1 0,0-1 0,0 0 0,0 0 0,0 1 0,0-1 0,0 0 0,0 1 0,0-1 0,0 0 0,0 1 0,0-1 0,0 0 0,0 1 0,0-1 0,0 0 0,0 0 0,0 1 0,0-1 0,-4 4 0,0 1 0,0-1 0,-4-1 0,2 0 0,-4 3 0,2-1 0,1 0 0,-1 3 0,0-2 0,3 0 0,-3 2 0,1-1 0,2-1 0,1-2 0,-3 3 0,2-1 0,-3 3 0,0-2 0,-2 4 0,2-2 0,-3 2 0,2-2 0,-2 3 0,2-3 0,-2 2 0,2-1 0,-2 1 0,2-2 0,-2 2 0,2-2 0,-2 2 0,3-1 0,-3 1 0,-2 2 0,2-2 0,-2 2 0,-1 2 0,-2 1 0,3-2 0,-1 0 0,-2 2 0,0 0 0,-2 2 0,0 1 0,-1 0 0,-1 1 0,0 0 0,0 1 0,0-1 0,4 4 0,1 0 0,-1 0 0,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05:09.21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8333.62598"/>
      <inkml:brushProperty name="anchorY" value="-3472.61426"/>
      <inkml:brushProperty name="scaleFactor" value="0.5"/>
    </inkml:brush>
  </inkml:definitions>
  <inkml:trace contextRef="#ctx0" brushRef="#br0">96 61 24575,'0'0'0,"3"0"0,2-4 0,3 0 0,3 0 0,0-3 0,1 0 0,3 1 0,-3-2 0,2 2 0,1 0 0,1 2 0,1 2 0,2 0 0,0 2 0,1 0 0,-4 4 0,0 0 0,-4 4 0,0 0 0,-2 2 0,1 0 0,1 1 0,-1 2 0,1-2 0,-2 2 0,-2 2 0,-3 1 0,-2 1 0,-2 2 0,0 0 0,-1 1 0,-1 0 0,1 0 0,-5-4 0,-3-4 0,0 0 0,-4-4 0,3 2 0,-3-2 0,-2-2 0,-2-2 0,3 2 0,-1-1 0,-2 0 0,0 2 0,-2-1 0,0-1 0,2 3 0,1-2 0,-1 0 0,3 2 0,0-1 0,-1-2 0,-2-1 0,3 2 0,-1 0 0,-1-2 0,-1-1 0,-2 3 0,0 0 0,6-2 0,9 0 0,7-2 0,7 0 0,0-6 0,4 0 0,1-4 0,2 1 0,1 0 0,0 2 0,-3-2 0,0 1 0,0 1 0,-3-3 0,1 2 0,0 0 0,2 2 0,0 2 0,3 0 0,-4-2 0,0 0 0,1 0 0,1 1 0,0 1 0,-2 5 0,0 0 0,-4 5 0,-2 3 0,0 0 0,-2 2 0,-2 2 0,3-3 0,2-2 0,-1 1 0,-2 1 0,3-2 0,-2 2 0,-2 2 0,2-3 0,-2 2 0,-1 2 0,-1 0 0,-2 3 0,0 0 0,-2 2 0,0-1 0,0 1 0,0 0 0,-1 0 0,1 0 0,0 0 0,0 0 0,0-1 0,-4-3 0,0 0 0,-4-5 0,-3 2 0,-4-4 0,-1-2 0,1 2 0,-1-3 0,0-1 0,3 2 0,-1 0 0,0-2 0,-2-2 0,3 4 0,-2-2 0,0 0 0,-1-2 0,-1 0 0,-2-2 0,0-1 0,4 4 0,-1 0 0,0 0 0,-1-1 0,0-1 0,-1 3 0,-1 0 0,-1-1 0,1 0 0,-1-2 0,0 0 0,0-2 0,0 1 0,4-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8T06:15:09.267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16924.13086"/>
      <inkml:brushProperty name="anchorY" value="-20596.90039"/>
      <inkml:brushProperty name="scaleFactor" value="0.5"/>
    </inkml:brush>
  </inkml:definitions>
  <inkml:trace contextRef="#ctx0" brushRef="#br0">1 41 24575,'0'0'0,"3"0"0,6 0 0,3 0 0,3 0 0,-1-3 0,1-2 0,1 1 0,1 1 0,1 0 0,1 2 0,-3-4 0,-1 0 0,1 1 0,1 1 0,0 1 0,1 0 0,1 2 0,1-1 0,-1 1 0,1 1 0,0-1 0,0 0 0,0 0 0,0 0 0,0 0 0,-1 0 0,1 0 0,0 0 0,-1 0 0,1 0 0,0 0 0,3 0 0,1 0 0,0 0 0,-1 0-838,-1 0 1077,3 0-358,0 4 119,-1 0 0,-1 1 0,-1-2 0,-1-1 0,-1 0 0,0-1 0,4 3 0,-1 0 0,4 0 0,4 0 0,-1 2 0,-1-1 0,1 0 0,-2-2-1788,-2 3 2299,-2 0-767,2-1-845,-1-2 1415,-1 0-471,3-2 157,-1 0 0,-1-1 0,-1 0 0,2-1 0,-1 1 0,3 4 0,-1-1 0,-1 1 0,-2-1 0,-1 0 0,2-2 0,0 0 0,3 3 0,-1 0 0,-2 0 0,3 4 0,-1-2 0,-1 0 0,-3-2 0,-1-1 0,3-2 0,0 0 0,-1 3 74,-2 0-95,0-1 31,-1 0-10,-1-1 1702,0-1-2189,0 0 730,-5 3-243,1 1 1199,-1-1-1541,1-1 513,2-1-171,0 4 754,1-2-969,0 1 322,1-2-107,0 3 0,-1 0 0,1-2 0,0 0 0,-4 2 0,0-1 0,-1 0 0,2-1 0,0-2 0,1-1 0,1 0 0,0-1 0,1 0 0,0 0 0,0-1 0,-1 1 0,1 0 0,0 0 0,0 0 0,0 0 0,-1 0 0,1 0 0,0 0 0,-1 0 0,1 0 0,0 0 0,-1 0 0,1 0 0,0 0 0,-1 0 0,1 0 0,0 0 0,0 0 0,-1 0 0,1 0 0,0 0 0,-1 0 0,1 0 0,0 0 0,-1 0 0,1 0 0,0 0 0,-1 0 0,1 0 0,4 0 0,-1 0 0,1 0 0,-1 0 0,-1 0 0,0 0 0,-2 0 0,0 0 0,0 0 0,-1 0 0,1 0 0,-1 0 0,1 0 0,0 0 0,-1 0 0,1 0 0,0 0 0,-1 0 0,1 0 0,-1 0 0,1 0 0,0 0 0,0 0 0,-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993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looring(n/2)=(n-1)/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138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#tree = (n-1)!=omega(2^(n-1)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3635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=n-1 &lt;-&gt; </a:t>
            </a:r>
            <a:r>
              <a:rPr lang="en-US" altLang="zh-CN" dirty="0" err="1"/>
              <a:t>i</a:t>
            </a:r>
            <a:r>
              <a:rPr lang="en-US" altLang="zh-CN" dirty="0"/>
              <a:t>=1, j=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80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eft: pick</a:t>
            </a:r>
            <a:r>
              <a:rPr lang="en-US" altLang="zh-CN" baseline="0" dirty="0"/>
              <a:t> itself</a:t>
            </a:r>
          </a:p>
          <a:p>
            <a:r>
              <a:rPr lang="en-US" altLang="zh-CN" baseline="0" dirty="0"/>
              <a:t>right: pick all childre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559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27.png"/><Relationship Id="rId18" Type="http://schemas.openxmlformats.org/officeDocument/2006/relationships/customXml" Target="../ink/ink8.xml"/><Relationship Id="rId3" Type="http://schemas.openxmlformats.org/officeDocument/2006/relationships/image" Target="../media/image22.wmf"/><Relationship Id="rId21" Type="http://schemas.openxmlformats.org/officeDocument/2006/relationships/image" Target="../media/image31.png"/><Relationship Id="rId7" Type="http://schemas.openxmlformats.org/officeDocument/2006/relationships/image" Target="../media/image24.png"/><Relationship Id="rId12" Type="http://schemas.openxmlformats.org/officeDocument/2006/relationships/customXml" Target="../ink/ink5.xml"/><Relationship Id="rId17" Type="http://schemas.openxmlformats.org/officeDocument/2006/relationships/image" Target="../media/image29.png"/><Relationship Id="rId2" Type="http://schemas.openxmlformats.org/officeDocument/2006/relationships/oleObject" Target="../embeddings/oleObject1.bin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23" Type="http://schemas.openxmlformats.org/officeDocument/2006/relationships/image" Target="../media/image32.png"/><Relationship Id="rId10" Type="http://schemas.openxmlformats.org/officeDocument/2006/relationships/customXml" Target="../ink/ink4.xml"/><Relationship Id="rId19" Type="http://schemas.openxmlformats.org/officeDocument/2006/relationships/image" Target="../media/image30.png"/><Relationship Id="rId4" Type="http://schemas.openxmlformats.org/officeDocument/2006/relationships/customXml" Target="../ink/ink1.xml"/><Relationship Id="rId9" Type="http://schemas.openxmlformats.org/officeDocument/2006/relationships/image" Target="../media/image25.png"/><Relationship Id="rId14" Type="http://schemas.openxmlformats.org/officeDocument/2006/relationships/customXml" Target="../ink/ink6.xml"/><Relationship Id="rId22" Type="http://schemas.openxmlformats.org/officeDocument/2006/relationships/customXml" Target="../ink/ink10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2.xml"/><Relationship Id="rId117" Type="http://schemas.openxmlformats.org/officeDocument/2006/relationships/image" Target="../media/image90.png"/><Relationship Id="rId21" Type="http://schemas.openxmlformats.org/officeDocument/2006/relationships/image" Target="../media/image42.png"/><Relationship Id="rId42" Type="http://schemas.openxmlformats.org/officeDocument/2006/relationships/customXml" Target="../ink/ink30.xml"/><Relationship Id="rId47" Type="http://schemas.openxmlformats.org/officeDocument/2006/relationships/image" Target="../media/image55.png"/><Relationship Id="rId63" Type="http://schemas.openxmlformats.org/officeDocument/2006/relationships/image" Target="../media/image63.png"/><Relationship Id="rId68" Type="http://schemas.openxmlformats.org/officeDocument/2006/relationships/customXml" Target="../ink/ink43.xml"/><Relationship Id="rId84" Type="http://schemas.openxmlformats.org/officeDocument/2006/relationships/customXml" Target="../ink/ink51.xml"/><Relationship Id="rId89" Type="http://schemas.openxmlformats.org/officeDocument/2006/relationships/image" Target="../media/image76.png"/><Relationship Id="rId112" Type="http://schemas.openxmlformats.org/officeDocument/2006/relationships/customXml" Target="../ink/ink65.xml"/><Relationship Id="rId16" Type="http://schemas.openxmlformats.org/officeDocument/2006/relationships/customXml" Target="../ink/ink17.xml"/><Relationship Id="rId107" Type="http://schemas.openxmlformats.org/officeDocument/2006/relationships/image" Target="../media/image85.png"/><Relationship Id="rId11" Type="http://schemas.openxmlformats.org/officeDocument/2006/relationships/image" Target="../media/image37.png"/><Relationship Id="rId24" Type="http://schemas.openxmlformats.org/officeDocument/2006/relationships/customXml" Target="../ink/ink21.xml"/><Relationship Id="rId32" Type="http://schemas.openxmlformats.org/officeDocument/2006/relationships/customXml" Target="../ink/ink25.xml"/><Relationship Id="rId37" Type="http://schemas.openxmlformats.org/officeDocument/2006/relationships/image" Target="../media/image50.png"/><Relationship Id="rId40" Type="http://schemas.openxmlformats.org/officeDocument/2006/relationships/customXml" Target="../ink/ink29.xml"/><Relationship Id="rId45" Type="http://schemas.openxmlformats.org/officeDocument/2006/relationships/image" Target="../media/image54.png"/><Relationship Id="rId53" Type="http://schemas.openxmlformats.org/officeDocument/2006/relationships/image" Target="../media/image58.png"/><Relationship Id="rId58" Type="http://schemas.openxmlformats.org/officeDocument/2006/relationships/customXml" Target="../ink/ink38.xml"/><Relationship Id="rId66" Type="http://schemas.openxmlformats.org/officeDocument/2006/relationships/customXml" Target="../ink/ink42.xml"/><Relationship Id="rId74" Type="http://schemas.openxmlformats.org/officeDocument/2006/relationships/customXml" Target="../ink/ink46.xml"/><Relationship Id="rId79" Type="http://schemas.openxmlformats.org/officeDocument/2006/relationships/image" Target="../media/image71.png"/><Relationship Id="rId87" Type="http://schemas.openxmlformats.org/officeDocument/2006/relationships/image" Target="../media/image75.png"/><Relationship Id="rId102" Type="http://schemas.openxmlformats.org/officeDocument/2006/relationships/customXml" Target="../ink/ink60.xml"/><Relationship Id="rId110" Type="http://schemas.openxmlformats.org/officeDocument/2006/relationships/customXml" Target="../ink/ink64.xml"/><Relationship Id="rId115" Type="http://schemas.openxmlformats.org/officeDocument/2006/relationships/image" Target="../media/image89.png"/><Relationship Id="rId5" Type="http://schemas.openxmlformats.org/officeDocument/2006/relationships/image" Target="../media/image34.png"/><Relationship Id="rId61" Type="http://schemas.openxmlformats.org/officeDocument/2006/relationships/image" Target="../media/image62.png"/><Relationship Id="rId82" Type="http://schemas.openxmlformats.org/officeDocument/2006/relationships/customXml" Target="../ink/ink50.xml"/><Relationship Id="rId90" Type="http://schemas.openxmlformats.org/officeDocument/2006/relationships/customXml" Target="../ink/ink54.xml"/><Relationship Id="rId95" Type="http://schemas.openxmlformats.org/officeDocument/2006/relationships/image" Target="../media/image79.png"/><Relationship Id="rId19" Type="http://schemas.openxmlformats.org/officeDocument/2006/relationships/image" Target="../media/image41.png"/><Relationship Id="rId14" Type="http://schemas.openxmlformats.org/officeDocument/2006/relationships/customXml" Target="../ink/ink16.xml"/><Relationship Id="rId22" Type="http://schemas.openxmlformats.org/officeDocument/2006/relationships/customXml" Target="../ink/ink20.xml"/><Relationship Id="rId27" Type="http://schemas.openxmlformats.org/officeDocument/2006/relationships/image" Target="../media/image45.png"/><Relationship Id="rId30" Type="http://schemas.openxmlformats.org/officeDocument/2006/relationships/customXml" Target="../ink/ink24.xml"/><Relationship Id="rId35" Type="http://schemas.openxmlformats.org/officeDocument/2006/relationships/image" Target="../media/image49.png"/><Relationship Id="rId43" Type="http://schemas.openxmlformats.org/officeDocument/2006/relationships/image" Target="../media/image53.png"/><Relationship Id="rId48" Type="http://schemas.openxmlformats.org/officeDocument/2006/relationships/customXml" Target="../ink/ink33.xml"/><Relationship Id="rId56" Type="http://schemas.openxmlformats.org/officeDocument/2006/relationships/customXml" Target="../ink/ink37.xml"/><Relationship Id="rId64" Type="http://schemas.openxmlformats.org/officeDocument/2006/relationships/customXml" Target="../ink/ink41.xml"/><Relationship Id="rId69" Type="http://schemas.openxmlformats.org/officeDocument/2006/relationships/image" Target="../media/image66.png"/><Relationship Id="rId77" Type="http://schemas.openxmlformats.org/officeDocument/2006/relationships/image" Target="../media/image70.png"/><Relationship Id="rId100" Type="http://schemas.openxmlformats.org/officeDocument/2006/relationships/customXml" Target="../ink/ink59.xml"/><Relationship Id="rId105" Type="http://schemas.openxmlformats.org/officeDocument/2006/relationships/image" Target="../media/image84.png"/><Relationship Id="rId113" Type="http://schemas.openxmlformats.org/officeDocument/2006/relationships/image" Target="../media/image88.png"/><Relationship Id="rId118" Type="http://schemas.openxmlformats.org/officeDocument/2006/relationships/customXml" Target="../ink/ink68.xml"/><Relationship Id="rId8" Type="http://schemas.openxmlformats.org/officeDocument/2006/relationships/customXml" Target="../ink/ink13.xml"/><Relationship Id="rId51" Type="http://schemas.openxmlformats.org/officeDocument/2006/relationships/image" Target="../media/image57.png"/><Relationship Id="rId72" Type="http://schemas.openxmlformats.org/officeDocument/2006/relationships/customXml" Target="../ink/ink45.xml"/><Relationship Id="rId80" Type="http://schemas.openxmlformats.org/officeDocument/2006/relationships/customXml" Target="../ink/ink49.xml"/><Relationship Id="rId85" Type="http://schemas.openxmlformats.org/officeDocument/2006/relationships/image" Target="../media/image74.png"/><Relationship Id="rId93" Type="http://schemas.openxmlformats.org/officeDocument/2006/relationships/image" Target="../media/image78.png"/><Relationship Id="rId98" Type="http://schemas.openxmlformats.org/officeDocument/2006/relationships/customXml" Target="../ink/ink58.xml"/><Relationship Id="rId3" Type="http://schemas.openxmlformats.org/officeDocument/2006/relationships/image" Target="../media/image33.png"/><Relationship Id="rId12" Type="http://schemas.openxmlformats.org/officeDocument/2006/relationships/customXml" Target="../ink/ink15.xml"/><Relationship Id="rId17" Type="http://schemas.openxmlformats.org/officeDocument/2006/relationships/image" Target="../media/image40.png"/><Relationship Id="rId25" Type="http://schemas.openxmlformats.org/officeDocument/2006/relationships/image" Target="../media/image44.png"/><Relationship Id="rId33" Type="http://schemas.openxmlformats.org/officeDocument/2006/relationships/image" Target="../media/image48.png"/><Relationship Id="rId38" Type="http://schemas.openxmlformats.org/officeDocument/2006/relationships/customXml" Target="../ink/ink28.xml"/><Relationship Id="rId46" Type="http://schemas.openxmlformats.org/officeDocument/2006/relationships/customXml" Target="../ink/ink32.xml"/><Relationship Id="rId59" Type="http://schemas.openxmlformats.org/officeDocument/2006/relationships/image" Target="../media/image61.png"/><Relationship Id="rId67" Type="http://schemas.openxmlformats.org/officeDocument/2006/relationships/image" Target="../media/image65.png"/><Relationship Id="rId103" Type="http://schemas.openxmlformats.org/officeDocument/2006/relationships/image" Target="../media/image83.png"/><Relationship Id="rId108" Type="http://schemas.openxmlformats.org/officeDocument/2006/relationships/customXml" Target="../ink/ink63.xml"/><Relationship Id="rId116" Type="http://schemas.openxmlformats.org/officeDocument/2006/relationships/customXml" Target="../ink/ink67.xml"/><Relationship Id="rId20" Type="http://schemas.openxmlformats.org/officeDocument/2006/relationships/customXml" Target="../ink/ink19.xml"/><Relationship Id="rId41" Type="http://schemas.openxmlformats.org/officeDocument/2006/relationships/image" Target="../media/image52.png"/><Relationship Id="rId54" Type="http://schemas.openxmlformats.org/officeDocument/2006/relationships/customXml" Target="../ink/ink36.xml"/><Relationship Id="rId62" Type="http://schemas.openxmlformats.org/officeDocument/2006/relationships/customXml" Target="../ink/ink40.xml"/><Relationship Id="rId70" Type="http://schemas.openxmlformats.org/officeDocument/2006/relationships/customXml" Target="../ink/ink44.xml"/><Relationship Id="rId75" Type="http://schemas.openxmlformats.org/officeDocument/2006/relationships/image" Target="../media/image69.png"/><Relationship Id="rId83" Type="http://schemas.openxmlformats.org/officeDocument/2006/relationships/image" Target="../media/image73.png"/><Relationship Id="rId88" Type="http://schemas.openxmlformats.org/officeDocument/2006/relationships/customXml" Target="../ink/ink53.xml"/><Relationship Id="rId91" Type="http://schemas.openxmlformats.org/officeDocument/2006/relationships/image" Target="../media/image77.png"/><Relationship Id="rId96" Type="http://schemas.openxmlformats.org/officeDocument/2006/relationships/customXml" Target="../ink/ink57.xml"/><Relationship Id="rId111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.xml"/><Relationship Id="rId15" Type="http://schemas.openxmlformats.org/officeDocument/2006/relationships/image" Target="../media/image39.png"/><Relationship Id="rId23" Type="http://schemas.openxmlformats.org/officeDocument/2006/relationships/image" Target="../media/image43.png"/><Relationship Id="rId28" Type="http://schemas.openxmlformats.org/officeDocument/2006/relationships/customXml" Target="../ink/ink23.xml"/><Relationship Id="rId36" Type="http://schemas.openxmlformats.org/officeDocument/2006/relationships/customXml" Target="../ink/ink27.xml"/><Relationship Id="rId49" Type="http://schemas.openxmlformats.org/officeDocument/2006/relationships/image" Target="../media/image56.png"/><Relationship Id="rId57" Type="http://schemas.openxmlformats.org/officeDocument/2006/relationships/image" Target="../media/image60.png"/><Relationship Id="rId106" Type="http://schemas.openxmlformats.org/officeDocument/2006/relationships/customXml" Target="../ink/ink62.xml"/><Relationship Id="rId114" Type="http://schemas.openxmlformats.org/officeDocument/2006/relationships/customXml" Target="../ink/ink66.xml"/><Relationship Id="rId119" Type="http://schemas.openxmlformats.org/officeDocument/2006/relationships/image" Target="../media/image91.png"/><Relationship Id="rId10" Type="http://schemas.openxmlformats.org/officeDocument/2006/relationships/customXml" Target="../ink/ink14.xml"/><Relationship Id="rId31" Type="http://schemas.openxmlformats.org/officeDocument/2006/relationships/image" Target="../media/image47.png"/><Relationship Id="rId44" Type="http://schemas.openxmlformats.org/officeDocument/2006/relationships/customXml" Target="../ink/ink31.xml"/><Relationship Id="rId52" Type="http://schemas.openxmlformats.org/officeDocument/2006/relationships/customXml" Target="../ink/ink35.xml"/><Relationship Id="rId60" Type="http://schemas.openxmlformats.org/officeDocument/2006/relationships/customXml" Target="../ink/ink39.xml"/><Relationship Id="rId65" Type="http://schemas.openxmlformats.org/officeDocument/2006/relationships/image" Target="../media/image64.png"/><Relationship Id="rId73" Type="http://schemas.openxmlformats.org/officeDocument/2006/relationships/image" Target="../media/image68.png"/><Relationship Id="rId78" Type="http://schemas.openxmlformats.org/officeDocument/2006/relationships/customXml" Target="../ink/ink48.xml"/><Relationship Id="rId81" Type="http://schemas.openxmlformats.org/officeDocument/2006/relationships/image" Target="../media/image72.png"/><Relationship Id="rId86" Type="http://schemas.openxmlformats.org/officeDocument/2006/relationships/customXml" Target="../ink/ink52.xml"/><Relationship Id="rId94" Type="http://schemas.openxmlformats.org/officeDocument/2006/relationships/customXml" Target="../ink/ink56.xml"/><Relationship Id="rId99" Type="http://schemas.openxmlformats.org/officeDocument/2006/relationships/image" Target="../media/image81.png"/><Relationship Id="rId101" Type="http://schemas.openxmlformats.org/officeDocument/2006/relationships/image" Target="../media/image82.png"/><Relationship Id="rId4" Type="http://schemas.openxmlformats.org/officeDocument/2006/relationships/customXml" Target="../ink/ink11.xml"/><Relationship Id="rId9" Type="http://schemas.openxmlformats.org/officeDocument/2006/relationships/image" Target="../media/image36.png"/><Relationship Id="rId13" Type="http://schemas.openxmlformats.org/officeDocument/2006/relationships/image" Target="../media/image38.png"/><Relationship Id="rId18" Type="http://schemas.openxmlformats.org/officeDocument/2006/relationships/customXml" Target="../ink/ink18.xml"/><Relationship Id="rId39" Type="http://schemas.openxmlformats.org/officeDocument/2006/relationships/image" Target="../media/image51.png"/><Relationship Id="rId109" Type="http://schemas.openxmlformats.org/officeDocument/2006/relationships/image" Target="../media/image86.png"/><Relationship Id="rId34" Type="http://schemas.openxmlformats.org/officeDocument/2006/relationships/customXml" Target="../ink/ink26.xml"/><Relationship Id="rId50" Type="http://schemas.openxmlformats.org/officeDocument/2006/relationships/customXml" Target="../ink/ink34.xml"/><Relationship Id="rId55" Type="http://schemas.openxmlformats.org/officeDocument/2006/relationships/image" Target="../media/image59.png"/><Relationship Id="rId76" Type="http://schemas.openxmlformats.org/officeDocument/2006/relationships/customXml" Target="../ink/ink47.xml"/><Relationship Id="rId97" Type="http://schemas.openxmlformats.org/officeDocument/2006/relationships/image" Target="../media/image80.png"/><Relationship Id="rId104" Type="http://schemas.openxmlformats.org/officeDocument/2006/relationships/customXml" Target="../ink/ink61.xml"/><Relationship Id="rId7" Type="http://schemas.openxmlformats.org/officeDocument/2006/relationships/image" Target="../media/image35.png"/><Relationship Id="rId71" Type="http://schemas.openxmlformats.org/officeDocument/2006/relationships/image" Target="../media/image67.png"/><Relationship Id="rId92" Type="http://schemas.openxmlformats.org/officeDocument/2006/relationships/customXml" Target="../ink/ink55.xml"/><Relationship Id="rId2" Type="http://schemas.openxmlformats.org/officeDocument/2006/relationships/notesSlide" Target="../notesSlides/notesSlide3.xml"/><Relationship Id="rId2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718602"/>
            <a:ext cx="9686306" cy="2387600"/>
          </a:xfrm>
        </p:spPr>
        <p:txBody>
          <a:bodyPr>
            <a:normAutofit/>
          </a:bodyPr>
          <a:lstStyle/>
          <a:p>
            <a:br>
              <a:rPr lang="zh-CN" altLang="en-US" dirty="0"/>
            </a:br>
            <a:r>
              <a:rPr lang="en-US" altLang="zh-CN" dirty="0"/>
              <a:t> </a:t>
            </a:r>
            <a:r>
              <a:rPr lang="en-US" altLang="zh-CN" sz="4000" dirty="0"/>
              <a:t>Lecture 04 </a:t>
            </a:r>
            <a:br>
              <a:rPr lang="en-US" altLang="zh-CN" sz="4000" dirty="0"/>
            </a:br>
            <a:r>
              <a:rPr lang="en-US" altLang="zh-CN" sz="4000" dirty="0"/>
              <a:t>Dynamic programming 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/>
              <a:t>Spring 2024</a:t>
            </a:r>
          </a:p>
          <a:p>
            <a:r>
              <a:rPr lang="en-US" altLang="zh-CN" dirty="0" err="1"/>
              <a:t>Zhihua</a:t>
            </a:r>
            <a:r>
              <a:rPr lang="en-US" altLang="zh-CN" dirty="0"/>
              <a:t> Jiang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368879" y="464547"/>
            <a:ext cx="9412332" cy="5735955"/>
            <a:chOff x="1516925" y="717096"/>
            <a:chExt cx="8415338" cy="5065714"/>
          </a:xfrm>
        </p:grpSpPr>
        <p:grpSp>
          <p:nvGrpSpPr>
            <p:cNvPr id="5" name="组合 4"/>
            <p:cNvGrpSpPr/>
            <p:nvPr/>
          </p:nvGrpSpPr>
          <p:grpSpPr>
            <a:xfrm>
              <a:off x="1516925" y="717096"/>
              <a:ext cx="8415338" cy="5065714"/>
              <a:chOff x="1847850" y="1457325"/>
              <a:chExt cx="8415338" cy="5065714"/>
            </a:xfrm>
          </p:grpSpPr>
          <p:pic>
            <p:nvPicPr>
              <p:cNvPr id="25605" name="图片 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19288" y="1457325"/>
                <a:ext cx="8286750" cy="167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06" name="图片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7850" y="3198814"/>
                <a:ext cx="8415338" cy="3324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矩形 5"/>
            <p:cNvSpPr/>
            <p:nvPr/>
          </p:nvSpPr>
          <p:spPr>
            <a:xfrm>
              <a:off x="4396650" y="3480934"/>
              <a:ext cx="2520950" cy="57626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885351" y="4849359"/>
              <a:ext cx="2016125" cy="36036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2623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045029" y="357052"/>
            <a:ext cx="9936480" cy="5965371"/>
            <a:chOff x="1774826" y="1603376"/>
            <a:chExt cx="8488363" cy="4849813"/>
          </a:xfrm>
        </p:grpSpPr>
        <p:pic>
          <p:nvPicPr>
            <p:cNvPr id="26629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4826" y="1603376"/>
              <a:ext cx="8488363" cy="4849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3575050" y="3213100"/>
              <a:ext cx="5545138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1" name="文本框 6"/>
            <p:cNvSpPr txBox="1">
              <a:spLocks noChangeArrowheads="1"/>
            </p:cNvSpPr>
            <p:nvPr/>
          </p:nvSpPr>
          <p:spPr bwMode="auto">
            <a:xfrm>
              <a:off x="4374065" y="3236912"/>
              <a:ext cx="215900" cy="3381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dirty="0"/>
                <a:t>8</a:t>
              </a:r>
              <a:endParaRPr lang="zh-CN" altLang="en-US" sz="1600" dirty="0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3727451" y="4149725"/>
              <a:ext cx="424021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413376" y="4724400"/>
              <a:ext cx="4240213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7667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249" y="974046"/>
            <a:ext cx="8943975" cy="488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30732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283" y="827658"/>
            <a:ext cx="7920038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08446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n matrix multiplication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3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0" y="1600201"/>
            <a:ext cx="8002588" cy="4873625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blem: multiply four matrices</a:t>
            </a: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5038"/>
            <a:ext cx="9144000" cy="465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06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n matrix multiplication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7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0" y="1600201"/>
            <a:ext cx="8002588" cy="4873625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trix multiplication is associative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mpute the product of four matrices in many different ways, depending on how parenthesize it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ultiplying an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trix by an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trix takes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np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umber multiplications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order of multiplications makes a big difference in the final running time.</a:t>
            </a:r>
          </a:p>
        </p:txBody>
      </p:sp>
      <p:pic>
        <p:nvPicPr>
          <p:cNvPr id="3686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514" y="4965701"/>
            <a:ext cx="76835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38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5 Chain matrix multiplication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1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0" y="1600201"/>
            <a:ext cx="8002588" cy="4873625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 to determine the optimal order for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… 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where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dimension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particular parenthesization = a binary tree</a:t>
            </a:r>
          </a:p>
          <a:p>
            <a:pPr marL="742950" lvl="1" indent="-285750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af: matrix</a:t>
            </a:r>
          </a:p>
          <a:p>
            <a:pPr marL="742950" lvl="1" indent="-285750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oot: product</a:t>
            </a:r>
          </a:p>
          <a:p>
            <a:pPr marL="742950" lvl="1" indent="-285750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terior node: intermediate product</a:t>
            </a:r>
          </a:p>
          <a:p>
            <a:pPr marL="742950" lvl="1" indent="-285750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number of binary trees is exponential in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eaves)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78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793" y="4476729"/>
            <a:ext cx="6421223" cy="224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441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n matrix multiplication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内容占位符 2"/>
          <p:cNvSpPr>
            <a:spLocks noGrp="1"/>
          </p:cNvSpPr>
          <p:nvPr>
            <p:ph sz="quarter" idx="4294967295"/>
          </p:nvPr>
        </p:nvSpPr>
        <p:spPr>
          <a:xfrm>
            <a:off x="1109132" y="1430100"/>
            <a:ext cx="8792635" cy="48736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optimal substructure property: for a tree to be optimal, its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tr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ust also be optimal.</a:t>
            </a:r>
          </a:p>
          <a:p>
            <a:pPr eaLnBrk="1" hangingPunct="1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proble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orresponding to a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tr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product of the for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… 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1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optimal value arra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minimum cost of multiplying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… 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plitting poin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split the product into two pieces, of the for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… 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… 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cost is the cost of these two partial products plus the cost of combining them 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79144"/>
              </p:ext>
            </p:extLst>
          </p:nvPr>
        </p:nvGraphicFramePr>
        <p:xfrm>
          <a:off x="2516980" y="5996570"/>
          <a:ext cx="59769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279400" progId="Equation.DSMT4">
                  <p:embed/>
                </p:oleObj>
              </mc:Choice>
              <mc:Fallback>
                <p:oleObj name="Equation" r:id="rId2" imgW="234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980" y="5996570"/>
                        <a:ext cx="59769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75C4335-1CF0-8592-97F4-079137409011}"/>
                  </a:ext>
                </a:extLst>
              </p14:cNvPr>
              <p14:cNvContentPartPr/>
              <p14:nvPr/>
            </p14:nvContentPartPr>
            <p14:xfrm>
              <a:off x="1360644" y="2686058"/>
              <a:ext cx="1903320" cy="1569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75C4335-1CF0-8592-97F4-07913740901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3004" y="2668418"/>
                <a:ext cx="1938960" cy="19260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组合 4">
            <a:extLst>
              <a:ext uri="{FF2B5EF4-FFF2-40B4-BE49-F238E27FC236}">
                <a16:creationId xmlns:a16="http://schemas.microsoft.com/office/drawing/2014/main" id="{FEB7DABD-35FB-A6EC-140F-9801A676073A}"/>
              </a:ext>
            </a:extLst>
          </p:cNvPr>
          <p:cNvGrpSpPr/>
          <p:nvPr/>
        </p:nvGrpSpPr>
        <p:grpSpPr>
          <a:xfrm>
            <a:off x="715164" y="2345858"/>
            <a:ext cx="369720" cy="341280"/>
            <a:chOff x="715164" y="2345858"/>
            <a:chExt cx="369720" cy="34128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C1518A9-4D9D-74FB-3ACE-A2F873A2B618}"/>
                    </a:ext>
                  </a:extLst>
                </p14:cNvPr>
                <p14:cNvContentPartPr/>
                <p14:nvPr/>
              </p14:nvContentPartPr>
              <p14:xfrm>
                <a:off x="715164" y="2345858"/>
                <a:ext cx="369720" cy="341280"/>
              </p14:xfrm>
            </p:contentPart>
          </mc:Choice>
          <mc:Fallback xmlns=""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C1518A9-4D9D-74FB-3ACE-A2F873A2B61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97164" y="2328218"/>
                  <a:ext cx="4053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7D1A1F2-B04F-347F-97AF-902D3D97F478}"/>
                    </a:ext>
                  </a:extLst>
                </p14:cNvPr>
                <p14:cNvContentPartPr/>
                <p14:nvPr/>
              </p14:nvContentPartPr>
              <p14:xfrm>
                <a:off x="914244" y="2409578"/>
                <a:ext cx="360" cy="16272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7D1A1F2-B04F-347F-97AF-902D3D97F47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96244" y="2391938"/>
                  <a:ext cx="36000" cy="19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90266640-7139-18FD-7CFC-D99BCECF46BF}"/>
              </a:ext>
            </a:extLst>
          </p:cNvPr>
          <p:cNvGrpSpPr/>
          <p:nvPr/>
        </p:nvGrpSpPr>
        <p:grpSpPr>
          <a:xfrm>
            <a:off x="594564" y="3770738"/>
            <a:ext cx="369720" cy="398160"/>
            <a:chOff x="594564" y="3770738"/>
            <a:chExt cx="369720" cy="39816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41B81B2-E46D-54AB-27CC-AFDB24CFC7BC}"/>
                    </a:ext>
                  </a:extLst>
                </p14:cNvPr>
                <p14:cNvContentPartPr/>
                <p14:nvPr/>
              </p14:nvContentPartPr>
              <p14:xfrm>
                <a:off x="594564" y="3770738"/>
                <a:ext cx="369720" cy="39816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41B81B2-E46D-54AB-27CC-AFDB24CFC7B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6564" y="3752738"/>
                  <a:ext cx="405360" cy="43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2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254E104B-7507-882A-2D11-28566B42D121}"/>
                    </a:ext>
                  </a:extLst>
                </p14:cNvPr>
                <p14:cNvContentPartPr/>
                <p14:nvPr/>
              </p14:nvContentPartPr>
              <p14:xfrm>
                <a:off x="674484" y="3848858"/>
                <a:ext cx="226800" cy="83880"/>
              </p14:xfrm>
            </p:contentPart>
          </mc:Choice>
          <mc:Fallback xmlns=""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254E104B-7507-882A-2D11-28566B42D12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56484" y="3830858"/>
                  <a:ext cx="2624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4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1D10869D-C982-6C1F-6088-E89AA35F2FD9}"/>
                    </a:ext>
                  </a:extLst>
                </p14:cNvPr>
                <p14:cNvContentPartPr/>
                <p14:nvPr/>
              </p14:nvContentPartPr>
              <p14:xfrm>
                <a:off x="758364" y="3827618"/>
                <a:ext cx="47520" cy="2268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1D10869D-C982-6C1F-6088-E89AA35F2FD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0364" y="3809978"/>
                  <a:ext cx="83160" cy="58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1A026EEF-45D5-85D9-14CD-F5D6FEF767D4}"/>
                  </a:ext>
                </a:extLst>
              </p14:cNvPr>
              <p14:cNvContentPartPr/>
              <p14:nvPr/>
            </p14:nvContentPartPr>
            <p14:xfrm>
              <a:off x="1941684" y="6059978"/>
              <a:ext cx="568440" cy="57564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1A026EEF-45D5-85D9-14CD-F5D6FEF767D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924044" y="6041978"/>
                <a:ext cx="604080" cy="61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8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1E73AAF6-D325-408B-6004-4544E9378F41}"/>
                  </a:ext>
                </a:extLst>
              </p14:cNvPr>
              <p14:cNvContentPartPr/>
              <p14:nvPr/>
            </p14:nvContentPartPr>
            <p14:xfrm>
              <a:off x="2148684" y="6187418"/>
              <a:ext cx="191160" cy="33444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1E73AAF6-D325-408B-6004-4544E9378F4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130684" y="6169778"/>
                <a:ext cx="226800" cy="370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FB0633B5-36F2-46CE-E0D7-0945F8152AE0}"/>
              </a:ext>
            </a:extLst>
          </p:cNvPr>
          <p:cNvGrpSpPr/>
          <p:nvPr/>
        </p:nvGrpSpPr>
        <p:grpSpPr>
          <a:xfrm>
            <a:off x="3990444" y="3706658"/>
            <a:ext cx="2912400" cy="86400"/>
            <a:chOff x="3990444" y="3706658"/>
            <a:chExt cx="2912400" cy="8640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CABAEAB-13B1-490F-047D-12C3B812C15B}"/>
                    </a:ext>
                  </a:extLst>
                </p14:cNvPr>
                <p14:cNvContentPartPr/>
                <p14:nvPr/>
              </p14:nvContentPartPr>
              <p14:xfrm>
                <a:off x="3990444" y="3706658"/>
                <a:ext cx="1225800" cy="86400"/>
              </p14:xfrm>
            </p:contentPart>
          </mc:Choice>
          <mc:Fallback xmlns=""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CABAEAB-13B1-490F-047D-12C3B812C15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972804" y="3688658"/>
                  <a:ext cx="12614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913888FA-FCB0-28CB-F1FB-7102209F4375}"/>
                    </a:ext>
                  </a:extLst>
                </p14:cNvPr>
                <p14:cNvContentPartPr/>
                <p14:nvPr/>
              </p14:nvContentPartPr>
              <p14:xfrm>
                <a:off x="5946684" y="3727898"/>
                <a:ext cx="956160" cy="43200"/>
              </p14:xfrm>
            </p:contentPart>
          </mc:Choice>
          <mc:Fallback xmlns=""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913888FA-FCB0-28CB-F1FB-7102209F437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929044" y="3710258"/>
                  <a:ext cx="991800" cy="7884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EFA13890-9B5D-7B69-8F55-0CC554251D66}"/>
              </a:ext>
            </a:extLst>
          </p:cNvPr>
          <p:cNvSpPr txBox="1"/>
          <p:nvPr/>
        </p:nvSpPr>
        <p:spPr>
          <a:xfrm>
            <a:off x="6443330" y="1966456"/>
            <a:ext cx="2551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子问题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51B4F10-3B50-AAC8-0885-03D344D3266E}"/>
              </a:ext>
            </a:extLst>
          </p:cNvPr>
          <p:cNvSpPr txBox="1"/>
          <p:nvPr/>
        </p:nvSpPr>
        <p:spPr>
          <a:xfrm>
            <a:off x="6953692" y="3253563"/>
            <a:ext cx="4851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找最优解（为子问题创建数组来保存最优解）</a:t>
            </a:r>
            <a:endParaRPr lang="en-US" altLang="zh-CN" b="1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zh-CN" altLang="en-US" b="1">
                <a:solidFill>
                  <a:schemeClr val="accent6">
                    <a:lumMod val="50000"/>
                  </a:schemeClr>
                </a:solidFill>
              </a:rPr>
              <a:t>注意：此数组一般就是此算法的空间复杂度</a:t>
            </a:r>
            <a:endParaRPr lang="zh-CN" alt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26BBA3E-6173-A5A9-0DE6-1B1C930BD67F}"/>
              </a:ext>
            </a:extLst>
          </p:cNvPr>
          <p:cNvSpPr txBox="1"/>
          <p:nvPr/>
        </p:nvSpPr>
        <p:spPr>
          <a:xfrm>
            <a:off x="8759261" y="600365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写公式</a:t>
            </a:r>
          </a:p>
        </p:txBody>
      </p:sp>
    </p:spTree>
    <p:extLst>
      <p:ext uri="{BB962C8B-B14F-4D97-AF65-F5344CB8AC3E}">
        <p14:creationId xmlns:p14="http://schemas.microsoft.com/office/powerpoint/2010/main" val="130457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542" y="2358497"/>
            <a:ext cx="10812992" cy="33600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36600" y="956733"/>
            <a:ext cx="101684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 to determine the optimal order for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… 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where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dimension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  <a:p>
            <a:endParaRPr lang="zh-CN" altLang="en-US" sz="3200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B36444E-C9F0-6AB3-4C95-ED030BED5ACC}"/>
              </a:ext>
            </a:extLst>
          </p:cNvPr>
          <p:cNvGrpSpPr/>
          <p:nvPr/>
        </p:nvGrpSpPr>
        <p:grpSpPr>
          <a:xfrm>
            <a:off x="191004" y="2402378"/>
            <a:ext cx="567720" cy="603360"/>
            <a:chOff x="191004" y="2402378"/>
            <a:chExt cx="567720" cy="60336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0856BCAC-E836-C8EF-9891-26828A5E9866}"/>
                    </a:ext>
                  </a:extLst>
                </p14:cNvPr>
                <p14:cNvContentPartPr/>
                <p14:nvPr/>
              </p14:nvContentPartPr>
              <p14:xfrm>
                <a:off x="191004" y="2402378"/>
                <a:ext cx="567720" cy="603360"/>
              </p14:xfrm>
            </p:contentPart>
          </mc:Choice>
          <mc:Fallback xmlns=""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0856BCAC-E836-C8EF-9891-26828A5E986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73004" y="2384738"/>
                  <a:ext cx="603360" cy="63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2602A733-C3E3-2565-A364-0729573EB631}"/>
                    </a:ext>
                  </a:extLst>
                </p14:cNvPr>
                <p14:cNvContentPartPr/>
                <p14:nvPr/>
              </p14:nvContentPartPr>
              <p14:xfrm>
                <a:off x="338604" y="2494898"/>
                <a:ext cx="277200" cy="171000"/>
              </p14:xfrm>
            </p:contentPart>
          </mc:Choice>
          <mc:Fallback xmlns=""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2602A733-C3E3-2565-A364-0729573EB63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20964" y="2477258"/>
                  <a:ext cx="3128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A8F00894-EBE5-078C-0A50-AD528B024F90}"/>
                    </a:ext>
                  </a:extLst>
                </p14:cNvPr>
                <p14:cNvContentPartPr/>
                <p14:nvPr/>
              </p14:nvContentPartPr>
              <p14:xfrm>
                <a:off x="488724" y="2530178"/>
                <a:ext cx="36720" cy="373680"/>
              </p14:xfrm>
            </p:contentPart>
          </mc:Choice>
          <mc:Fallback xmlns=""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A8F00894-EBE5-078C-0A50-AD528B024F9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71084" y="2512538"/>
                  <a:ext cx="72360" cy="4093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D2A8B49-F125-4871-AAB1-A95954225A0E}"/>
              </a:ext>
            </a:extLst>
          </p:cNvPr>
          <p:cNvSpPr txBox="1"/>
          <p:nvPr/>
        </p:nvSpPr>
        <p:spPr>
          <a:xfrm>
            <a:off x="1701209" y="368595"/>
            <a:ext cx="6372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ottom up DP </a:t>
            </a:r>
            <a:r>
              <a:rPr lang="zh-CN" altLang="en-US" b="1" dirty="0">
                <a:solidFill>
                  <a:srgbClr val="FF0000"/>
                </a:solidFill>
              </a:rPr>
              <a:t>动态规划自下而上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EEDC687-E829-8F26-962B-5F69EA8CDA58}"/>
              </a:ext>
            </a:extLst>
          </p:cNvPr>
          <p:cNvGrpSpPr/>
          <p:nvPr/>
        </p:nvGrpSpPr>
        <p:grpSpPr>
          <a:xfrm>
            <a:off x="4075044" y="2841938"/>
            <a:ext cx="2559600" cy="816120"/>
            <a:chOff x="4075044" y="2841938"/>
            <a:chExt cx="2559600" cy="81612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43442EF2-5C5C-B559-3448-17DDFCD42A12}"/>
                    </a:ext>
                  </a:extLst>
                </p14:cNvPr>
                <p14:cNvContentPartPr/>
                <p14:nvPr/>
              </p14:nvContentPartPr>
              <p14:xfrm>
                <a:off x="4274124" y="3473018"/>
                <a:ext cx="2360520" cy="928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43442EF2-5C5C-B559-3448-17DDFCD42A1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256484" y="3455378"/>
                  <a:ext cx="239616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7D471DE-6207-06B5-C1A7-DEE56D97E90E}"/>
                    </a:ext>
                  </a:extLst>
                </p14:cNvPr>
                <p14:cNvContentPartPr/>
                <p14:nvPr/>
              </p14:nvContentPartPr>
              <p14:xfrm>
                <a:off x="4075044" y="2841938"/>
                <a:ext cx="2064600" cy="81612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7D471DE-6207-06B5-C1A7-DEE56D97E90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057044" y="2823938"/>
                  <a:ext cx="2100240" cy="8517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0E84CD1E-261D-53F5-006C-A85B2CE7E2E6}"/>
              </a:ext>
            </a:extLst>
          </p:cNvPr>
          <p:cNvSpPr txBox="1"/>
          <p:nvPr/>
        </p:nvSpPr>
        <p:spPr>
          <a:xfrm>
            <a:off x="7004203" y="3103686"/>
            <a:ext cx="3097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别忘了初始化 </a:t>
            </a:r>
            <a:r>
              <a:rPr lang="en-US" altLang="zh-CN" b="1" dirty="0">
                <a:solidFill>
                  <a:srgbClr val="FF0000"/>
                </a:solidFill>
              </a:rPr>
              <a:t>initializa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C6BDB6A4-14D8-554F-ECBA-7541B06C4E77}"/>
                  </a:ext>
                </a:extLst>
              </p14:cNvPr>
              <p14:cNvContentPartPr/>
              <p14:nvPr/>
            </p14:nvContentPartPr>
            <p14:xfrm>
              <a:off x="1124124" y="3841658"/>
              <a:ext cx="811440" cy="308880"/>
            </p14:xfrm>
          </p:contentPart>
        </mc:Choice>
        <mc:Fallback xmlns=""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C6BDB6A4-14D8-554F-ECBA-7541B06C4E7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15124" y="3832658"/>
                <a:ext cx="829080" cy="3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C5A597B0-BAAC-36DD-B81C-DA14B513BFBA}"/>
                  </a:ext>
                </a:extLst>
              </p14:cNvPr>
              <p14:cNvContentPartPr/>
              <p14:nvPr/>
            </p14:nvContentPartPr>
            <p14:xfrm>
              <a:off x="1083444" y="4033178"/>
              <a:ext cx="175320" cy="192960"/>
            </p14:xfrm>
          </p:contentPart>
        </mc:Choice>
        <mc:Fallback xmlns=""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C5A597B0-BAAC-36DD-B81C-DA14B513BFB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74804" y="4024538"/>
                <a:ext cx="192960" cy="21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组合 30">
            <a:extLst>
              <a:ext uri="{FF2B5EF4-FFF2-40B4-BE49-F238E27FC236}">
                <a16:creationId xmlns:a16="http://schemas.microsoft.com/office/drawing/2014/main" id="{CC19F8DD-0ACD-5651-E85F-108122A67FDE}"/>
              </a:ext>
            </a:extLst>
          </p:cNvPr>
          <p:cNvGrpSpPr/>
          <p:nvPr/>
        </p:nvGrpSpPr>
        <p:grpSpPr>
          <a:xfrm>
            <a:off x="203964" y="4387418"/>
            <a:ext cx="1278000" cy="582480"/>
            <a:chOff x="203964" y="4387418"/>
            <a:chExt cx="1278000" cy="58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AB8E6C98-7E1B-82B7-81DA-052A710EA837}"/>
                    </a:ext>
                  </a:extLst>
                </p14:cNvPr>
                <p14:cNvContentPartPr/>
                <p14:nvPr/>
              </p14:nvContentPartPr>
              <p14:xfrm>
                <a:off x="263004" y="4387418"/>
                <a:ext cx="141840" cy="169920"/>
              </p14:xfrm>
            </p:contentPart>
          </mc:Choice>
          <mc:Fallback xmlns=""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AB8E6C98-7E1B-82B7-81DA-052A710EA83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4004" y="4378418"/>
                  <a:ext cx="1594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4B953E27-BC7A-CAF0-08B5-4AE25CB0AB94}"/>
                    </a:ext>
                  </a:extLst>
                </p14:cNvPr>
                <p14:cNvContentPartPr/>
                <p14:nvPr/>
              </p14:nvContentPartPr>
              <p14:xfrm>
                <a:off x="410604" y="4406858"/>
                <a:ext cx="211680" cy="130680"/>
              </p14:xfrm>
            </p:contentPart>
          </mc:Choice>
          <mc:Fallback xmlns=""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4B953E27-BC7A-CAF0-08B5-4AE25CB0AB9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01604" y="4398218"/>
                  <a:ext cx="2293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184099DE-4038-2334-1FE8-56A04A8B853A}"/>
                    </a:ext>
                  </a:extLst>
                </p14:cNvPr>
                <p14:cNvContentPartPr/>
                <p14:nvPr/>
              </p14:nvContentPartPr>
              <p14:xfrm>
                <a:off x="614724" y="4416218"/>
                <a:ext cx="201960" cy="178560"/>
              </p14:xfrm>
            </p:contentPart>
          </mc:Choice>
          <mc:Fallback xmlns=""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184099DE-4038-2334-1FE8-56A04A8B853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05724" y="4407578"/>
                  <a:ext cx="2196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297840D1-5AEF-5C3B-1BCB-ABDCCC255D3E}"/>
                    </a:ext>
                  </a:extLst>
                </p14:cNvPr>
                <p14:cNvContentPartPr/>
                <p14:nvPr/>
              </p14:nvContentPartPr>
              <p14:xfrm>
                <a:off x="616524" y="4429898"/>
                <a:ext cx="56880" cy="361440"/>
              </p14:xfrm>
            </p:contentPart>
          </mc:Choice>
          <mc:Fallback xmlns=""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297840D1-5AEF-5C3B-1BCB-ABDCCC255D3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07884" y="4420898"/>
                  <a:ext cx="7452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C7FE81AD-B037-CB71-8B10-4A526B0A2993}"/>
                    </a:ext>
                  </a:extLst>
                </p14:cNvPr>
                <p14:cNvContentPartPr/>
                <p14:nvPr/>
              </p14:nvContentPartPr>
              <p14:xfrm>
                <a:off x="203964" y="4671098"/>
                <a:ext cx="83520" cy="253080"/>
              </p14:xfrm>
            </p:contentPart>
          </mc:Choice>
          <mc:Fallback xmlns=""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C7FE81AD-B037-CB71-8B10-4A526B0A299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95324" y="4662098"/>
                  <a:ext cx="1011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7D9BE01D-D718-23C9-3463-FEA9E8A90871}"/>
                    </a:ext>
                  </a:extLst>
                </p14:cNvPr>
                <p14:cNvContentPartPr/>
                <p14:nvPr/>
              </p14:nvContentPartPr>
              <p14:xfrm>
                <a:off x="373884" y="4754978"/>
                <a:ext cx="103320" cy="145080"/>
              </p14:xfrm>
            </p:contentPart>
          </mc:Choice>
          <mc:Fallback xmlns=""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7D9BE01D-D718-23C9-3463-FEA9E8A9087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4884" y="4745978"/>
                  <a:ext cx="1209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CA7EE0E-99D7-13E6-2C7B-7C9FB7DE9CDE}"/>
                    </a:ext>
                  </a:extLst>
                </p14:cNvPr>
                <p14:cNvContentPartPr/>
                <p14:nvPr/>
              </p14:nvContentPartPr>
              <p14:xfrm>
                <a:off x="545604" y="4805738"/>
                <a:ext cx="105840" cy="21600"/>
              </p14:xfrm>
            </p:contentPart>
          </mc:Choice>
          <mc:Fallback xmlns=""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CA7EE0E-99D7-13E6-2C7B-7C9FB7DE9CD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36964" y="4796738"/>
                  <a:ext cx="1234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D2EA9ADB-3666-3EAA-7467-8447A0A6B456}"/>
                    </a:ext>
                  </a:extLst>
                </p14:cNvPr>
                <p14:cNvContentPartPr/>
                <p14:nvPr/>
              </p14:nvContentPartPr>
              <p14:xfrm>
                <a:off x="601764" y="4770098"/>
                <a:ext cx="85320" cy="136440"/>
              </p14:xfrm>
            </p:contentPart>
          </mc:Choice>
          <mc:Fallback xmlns=""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D2EA9ADB-3666-3EAA-7467-8447A0A6B45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93124" y="4761458"/>
                  <a:ext cx="1029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8A467759-9493-8950-F239-5F617DC22986}"/>
                    </a:ext>
                  </a:extLst>
                </p14:cNvPr>
                <p14:cNvContentPartPr/>
                <p14:nvPr/>
              </p14:nvContentPartPr>
              <p14:xfrm>
                <a:off x="764844" y="4848218"/>
                <a:ext cx="122760" cy="90360"/>
              </p14:xfrm>
            </p:contentPart>
          </mc:Choice>
          <mc:Fallback xmlns=""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8A467759-9493-8950-F239-5F617DC2298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56204" y="4839578"/>
                  <a:ext cx="1404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D5F44EFF-3789-A2BD-F795-E0D455C2A6B7}"/>
                    </a:ext>
                  </a:extLst>
                </p14:cNvPr>
                <p14:cNvContentPartPr/>
                <p14:nvPr/>
              </p14:nvContentPartPr>
              <p14:xfrm>
                <a:off x="927204" y="4814018"/>
                <a:ext cx="159480" cy="155880"/>
              </p14:xfrm>
            </p:contentPart>
          </mc:Choice>
          <mc:Fallback xmlns=""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D5F44EFF-3789-A2BD-F795-E0D455C2A6B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18564" y="4805378"/>
                  <a:ext cx="1771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6097A539-2438-40BF-627D-97C6D03D479A}"/>
                    </a:ext>
                  </a:extLst>
                </p14:cNvPr>
                <p14:cNvContentPartPr/>
                <p14:nvPr/>
              </p14:nvContentPartPr>
              <p14:xfrm>
                <a:off x="1112604" y="4771538"/>
                <a:ext cx="240840" cy="169200"/>
              </p14:xfrm>
            </p:contentPart>
          </mc:Choice>
          <mc:Fallback xmlns=""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6097A539-2438-40BF-627D-97C6D03D479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103964" y="4762538"/>
                  <a:ext cx="2584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73289F25-7FB7-75AF-AF1F-7C7E3309C0F7}"/>
                    </a:ext>
                  </a:extLst>
                </p14:cNvPr>
                <p14:cNvContentPartPr/>
                <p14:nvPr/>
              </p14:nvContentPartPr>
              <p14:xfrm>
                <a:off x="1358124" y="4806098"/>
                <a:ext cx="123840" cy="162000"/>
              </p14:xfrm>
            </p:contentPart>
          </mc:Choice>
          <mc:Fallback xmlns=""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73289F25-7FB7-75AF-AF1F-7C7E3309C0F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49124" y="4797458"/>
                  <a:ext cx="141480" cy="179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9EC04A93-BF1E-A7FD-8ABD-3E5DF7DBCBC1}"/>
                  </a:ext>
                </a:extLst>
              </p14:cNvPr>
              <p14:cNvContentPartPr/>
              <p14:nvPr/>
            </p14:nvContentPartPr>
            <p14:xfrm>
              <a:off x="156084" y="5015618"/>
              <a:ext cx="23400" cy="3240"/>
            </p14:xfrm>
          </p:contentPart>
        </mc:Choice>
        <mc:Fallback xmlns=""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9EC04A93-BF1E-A7FD-8ABD-3E5DF7DBCBC1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47084" y="5006618"/>
                <a:ext cx="41040" cy="2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4621899F-5918-0458-552D-8CD93190E762}"/>
              </a:ext>
            </a:extLst>
          </p:cNvPr>
          <p:cNvGrpSpPr/>
          <p:nvPr/>
        </p:nvGrpSpPr>
        <p:grpSpPr>
          <a:xfrm>
            <a:off x="177324" y="5117498"/>
            <a:ext cx="479880" cy="290160"/>
            <a:chOff x="177324" y="5117498"/>
            <a:chExt cx="479880" cy="29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6D01B48-C2D8-228B-9446-0E73F46B5AAF}"/>
                    </a:ext>
                  </a:extLst>
                </p14:cNvPr>
                <p14:cNvContentPartPr/>
                <p14:nvPr/>
              </p14:nvContentPartPr>
              <p14:xfrm>
                <a:off x="177324" y="5124698"/>
                <a:ext cx="19440" cy="150480"/>
              </p14:xfrm>
            </p:contentPart>
          </mc:Choice>
          <mc:Fallback xmlns=""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6D01B48-C2D8-228B-9446-0E73F46B5AA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68324" y="5116058"/>
                  <a:ext cx="370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A207AEA-6D93-08A3-BA47-C328F64BBB1C}"/>
                    </a:ext>
                  </a:extLst>
                </p14:cNvPr>
                <p14:cNvContentPartPr/>
                <p14:nvPr/>
              </p14:nvContentPartPr>
              <p14:xfrm>
                <a:off x="338604" y="5266538"/>
                <a:ext cx="30240" cy="111240"/>
              </p14:xfrm>
            </p:contentPart>
          </mc:Choice>
          <mc:Fallback xmlns=""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A207AEA-6D93-08A3-BA47-C328F64BBB1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9604" y="5257898"/>
                  <a:ext cx="47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7A4256BE-1298-1707-C9A3-DE611B5CB91A}"/>
                    </a:ext>
                  </a:extLst>
                </p14:cNvPr>
                <p14:cNvContentPartPr/>
                <p14:nvPr/>
              </p14:nvContentPartPr>
              <p14:xfrm>
                <a:off x="545244" y="5181218"/>
                <a:ext cx="78840" cy="226440"/>
              </p14:xfrm>
            </p:contentPart>
          </mc:Choice>
          <mc:Fallback xmlns=""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7A4256BE-1298-1707-C9A3-DE611B5CB91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36244" y="5172578"/>
                  <a:ext cx="9648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7BA1A7FE-95A2-1A03-EF2A-0A1F74CC5A45}"/>
                    </a:ext>
                  </a:extLst>
                </p14:cNvPr>
                <p14:cNvContentPartPr/>
                <p14:nvPr/>
              </p14:nvContentPartPr>
              <p14:xfrm>
                <a:off x="630564" y="5117498"/>
                <a:ext cx="26640" cy="360"/>
              </p14:xfrm>
            </p:contentPart>
          </mc:Choice>
          <mc:Fallback xmlns=""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7BA1A7FE-95A2-1A03-EF2A-0A1F74CC5A4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21564" y="5108498"/>
                  <a:ext cx="44280" cy="18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D6A628D2-7364-034A-4FF5-DA9603F9DDBA}"/>
              </a:ext>
            </a:extLst>
          </p:cNvPr>
          <p:cNvSpPr txBox="1"/>
          <p:nvPr/>
        </p:nvSpPr>
        <p:spPr>
          <a:xfrm>
            <a:off x="5309572" y="4196078"/>
            <a:ext cx="4678326" cy="382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S+1 = length(</a:t>
            </a:r>
            <a:r>
              <a:rPr lang="en-US" altLang="zh-CN" b="1" dirty="0" err="1">
                <a:solidFill>
                  <a:srgbClr val="FF0000"/>
                </a:solidFill>
              </a:rPr>
              <a:t>Ai,Aj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C47AD6A-C11E-FAF2-0920-92DC965FAA0F}"/>
              </a:ext>
            </a:extLst>
          </p:cNvPr>
          <p:cNvGrpSpPr/>
          <p:nvPr/>
        </p:nvGrpSpPr>
        <p:grpSpPr>
          <a:xfrm>
            <a:off x="4557444" y="4508068"/>
            <a:ext cx="3071160" cy="2458886"/>
            <a:chOff x="4557444" y="4508068"/>
            <a:chExt cx="3071160" cy="2458886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5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E087E24B-BDAB-7B23-409A-AE4D9A82B604}"/>
                    </a:ext>
                  </a:extLst>
                </p14:cNvPr>
                <p14:cNvContentPartPr/>
                <p14:nvPr/>
              </p14:nvContentPartPr>
              <p14:xfrm>
                <a:off x="4805484" y="5408378"/>
                <a:ext cx="2693160" cy="1446480"/>
              </p14:xfrm>
            </p:contentPart>
          </mc:Choice>
          <mc:Fallback xmlns=""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E087E24B-BDAB-7B23-409A-AE4D9A82B60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787844" y="5390738"/>
                  <a:ext cx="2728800" cy="148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54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D27A08A9-8B14-BAF5-96D0-28232F2FF848}"/>
                    </a:ext>
                  </a:extLst>
                </p14:cNvPr>
                <p14:cNvContentPartPr/>
                <p14:nvPr/>
              </p14:nvContentPartPr>
              <p14:xfrm>
                <a:off x="4918884" y="5195394"/>
                <a:ext cx="85680" cy="538200"/>
              </p14:xfrm>
            </p:contentPart>
          </mc:Choice>
          <mc:Fallback xmlns=""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D27A08A9-8B14-BAF5-96D0-28232F2FF84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900884" y="5177754"/>
                  <a:ext cx="121320" cy="57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5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CB24C737-9E24-617F-0E19-497F17294E21}"/>
                    </a:ext>
                  </a:extLst>
                </p14:cNvPr>
                <p14:cNvContentPartPr/>
                <p14:nvPr/>
              </p14:nvContentPartPr>
              <p14:xfrm>
                <a:off x="5034804" y="5181354"/>
                <a:ext cx="2593800" cy="1785600"/>
              </p14:xfrm>
            </p:contentPart>
          </mc:Choice>
          <mc:Fallback xmlns=""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CB24C737-9E24-617F-0E19-497F17294E2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017164" y="5163354"/>
                  <a:ext cx="2629440" cy="18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58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ADF461D-6879-38B3-0049-F3F9ABD9F8BF}"/>
                    </a:ext>
                  </a:extLst>
                </p14:cNvPr>
                <p14:cNvContentPartPr/>
                <p14:nvPr/>
              </p14:nvContentPartPr>
              <p14:xfrm>
                <a:off x="5032644" y="5223748"/>
                <a:ext cx="2420640" cy="1690200"/>
              </p14:xfrm>
            </p:contentPart>
          </mc:Choice>
          <mc:Fallback xmlns=""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ADF461D-6879-38B3-0049-F3F9ABD9F8B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014644" y="5206108"/>
                  <a:ext cx="2456280" cy="172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0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A7A53CC7-3C57-876E-384C-34CFA4BD0A41}"/>
                    </a:ext>
                  </a:extLst>
                </p14:cNvPr>
                <p14:cNvContentPartPr/>
                <p14:nvPr/>
              </p14:nvContentPartPr>
              <p14:xfrm>
                <a:off x="4664004" y="4713628"/>
                <a:ext cx="491040" cy="493920"/>
              </p14:xfrm>
            </p:contentPart>
          </mc:Choice>
          <mc:Fallback xmlns=""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A7A53CC7-3C57-876E-384C-34CFA4BD0A4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646364" y="4695628"/>
                  <a:ext cx="526680" cy="52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72719917-266D-1988-098E-0F90551DAF46}"/>
                    </a:ext>
                  </a:extLst>
                </p14:cNvPr>
                <p14:cNvContentPartPr/>
                <p14:nvPr/>
              </p14:nvContentPartPr>
              <p14:xfrm>
                <a:off x="4557444" y="5145988"/>
                <a:ext cx="110160" cy="46080"/>
              </p14:xfrm>
            </p:contentPart>
          </mc:Choice>
          <mc:Fallback xmlns=""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72719917-266D-1988-098E-0F90551DAF4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539804" y="5127988"/>
                  <a:ext cx="14580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79516856-6FA1-D714-18B2-6982B1F0F6BE}"/>
                    </a:ext>
                  </a:extLst>
                </p14:cNvPr>
                <p14:cNvContentPartPr/>
                <p14:nvPr/>
              </p14:nvContentPartPr>
              <p14:xfrm>
                <a:off x="4613964" y="5216548"/>
                <a:ext cx="15480" cy="182520"/>
              </p14:xfrm>
            </p:contentPart>
          </mc:Choice>
          <mc:Fallback xmlns=""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79516856-6FA1-D714-18B2-6982B1F0F6B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595964" y="5198908"/>
                  <a:ext cx="511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7C783138-898F-3B4A-1D7C-4086413B46D3}"/>
                    </a:ext>
                  </a:extLst>
                </p14:cNvPr>
                <p14:cNvContentPartPr/>
                <p14:nvPr/>
              </p14:nvContentPartPr>
              <p14:xfrm>
                <a:off x="5027604" y="4678348"/>
                <a:ext cx="111960" cy="220680"/>
              </p14:xfrm>
            </p:contentPart>
          </mc:Choice>
          <mc:Fallback xmlns=""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7C783138-898F-3B4A-1D7C-4086413B46D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009964" y="4660348"/>
                  <a:ext cx="1476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68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94C8EDBC-4C48-9687-291F-AE6A6F376C1A}"/>
                    </a:ext>
                  </a:extLst>
                </p14:cNvPr>
                <p14:cNvContentPartPr/>
                <p14:nvPr/>
              </p14:nvContentPartPr>
              <p14:xfrm>
                <a:off x="5103204" y="4508068"/>
                <a:ext cx="21240" cy="26280"/>
              </p14:xfrm>
            </p:contentPart>
          </mc:Choice>
          <mc:Fallback xmlns=""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94C8EDBC-4C48-9687-291F-AE6A6F376C1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085564" y="4490428"/>
                  <a:ext cx="5688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7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89188DE-C0B7-6089-628B-D17068B6DF34}"/>
                    </a:ext>
                  </a:extLst>
                </p14:cNvPr>
                <p14:cNvContentPartPr/>
                <p14:nvPr/>
              </p14:nvContentPartPr>
              <p14:xfrm>
                <a:off x="4742124" y="5379988"/>
                <a:ext cx="21600" cy="105840"/>
              </p14:xfrm>
            </p:contentPart>
          </mc:Choice>
          <mc:Fallback xmlns=""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89188DE-C0B7-6089-628B-D17068B6DF3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724124" y="5361988"/>
                  <a:ext cx="57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7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B1EDD83B-7EC4-65B3-31C3-CB4279056ECC}"/>
                    </a:ext>
                  </a:extLst>
                </p14:cNvPr>
                <p14:cNvContentPartPr/>
                <p14:nvPr/>
              </p14:nvContentPartPr>
              <p14:xfrm>
                <a:off x="4675884" y="5691388"/>
                <a:ext cx="105480" cy="195120"/>
              </p14:xfrm>
            </p:contentPart>
          </mc:Choice>
          <mc:Fallback xmlns=""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B1EDD83B-7EC4-65B3-31C3-CB4279056E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657884" y="5673748"/>
                  <a:ext cx="1411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7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69EE399B-4A1B-9D9F-C8B1-37BBE6FCB71A}"/>
                    </a:ext>
                  </a:extLst>
                </p14:cNvPr>
                <p14:cNvContentPartPr/>
                <p14:nvPr/>
              </p14:nvContentPartPr>
              <p14:xfrm>
                <a:off x="4664004" y="6045988"/>
                <a:ext cx="12960" cy="360"/>
              </p14:xfrm>
            </p:contentPart>
          </mc:Choice>
          <mc:Fallback xmlns=""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69EE399B-4A1B-9D9F-C8B1-37BBE6FCB71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646364" y="6028348"/>
                  <a:ext cx="486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76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1E97EFD3-39CC-94AF-E2E8-F46BE5F04090}"/>
                    </a:ext>
                  </a:extLst>
                </p14:cNvPr>
                <p14:cNvContentPartPr/>
                <p14:nvPr/>
              </p14:nvContentPartPr>
              <p14:xfrm>
                <a:off x="4692084" y="6166588"/>
                <a:ext cx="360" cy="3240"/>
              </p14:xfrm>
            </p:contentPart>
          </mc:Choice>
          <mc:Fallback xmlns=""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1E97EFD3-39CC-94AF-E2E8-F46BE5F0409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74444" y="6148948"/>
                  <a:ext cx="360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7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CA956EB0-7C44-81DB-694D-CAFE053687FD}"/>
                    </a:ext>
                  </a:extLst>
                </p14:cNvPr>
                <p14:cNvContentPartPr/>
                <p14:nvPr/>
              </p14:nvContentPartPr>
              <p14:xfrm>
                <a:off x="4692084" y="6265948"/>
                <a:ext cx="360" cy="19440"/>
              </p14:xfrm>
            </p:contentPart>
          </mc:Choice>
          <mc:Fallback xmlns=""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CA956EB0-7C44-81DB-694D-CAFE053687F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674444" y="6247948"/>
                  <a:ext cx="3600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4D0538B2-14C7-A475-A817-164F77F9C0D9}"/>
                    </a:ext>
                  </a:extLst>
                </p14:cNvPr>
                <p14:cNvContentPartPr/>
                <p14:nvPr/>
              </p14:nvContentPartPr>
              <p14:xfrm>
                <a:off x="4628364" y="6499228"/>
                <a:ext cx="157680" cy="176760"/>
              </p14:xfrm>
            </p:contentPart>
          </mc:Choice>
          <mc:Fallback xmlns=""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4D0538B2-14C7-A475-A817-164F77F9C0D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610724" y="6481588"/>
                  <a:ext cx="1933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2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2C9529DD-893D-09C7-D128-B0C250AF9347}"/>
                    </a:ext>
                  </a:extLst>
                </p14:cNvPr>
                <p14:cNvContentPartPr/>
                <p14:nvPr/>
              </p14:nvContentPartPr>
              <p14:xfrm>
                <a:off x="5320644" y="4990108"/>
                <a:ext cx="66600" cy="153000"/>
              </p14:xfrm>
            </p:contentPart>
          </mc:Choice>
          <mc:Fallback xmlns=""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2C9529DD-893D-09C7-D128-B0C250AF934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303004" y="4972108"/>
                  <a:ext cx="1022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4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A6F40C76-C378-42F9-4A8F-7FE37D374D74}"/>
                    </a:ext>
                  </a:extLst>
                </p14:cNvPr>
                <p14:cNvContentPartPr/>
                <p14:nvPr/>
              </p14:nvContentPartPr>
              <p14:xfrm>
                <a:off x="5542404" y="5004148"/>
                <a:ext cx="240840" cy="192240"/>
              </p14:xfrm>
            </p:contentPart>
          </mc:Choice>
          <mc:Fallback xmlns=""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A6F40C76-C378-42F9-4A8F-7FE37D374D7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524404" y="4986148"/>
                  <a:ext cx="2764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6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D0D84142-B286-46F6-AD2E-4910AB919753}"/>
                    </a:ext>
                  </a:extLst>
                </p14:cNvPr>
                <p14:cNvContentPartPr/>
                <p14:nvPr/>
              </p14:nvContentPartPr>
              <p14:xfrm>
                <a:off x="6081684" y="5153188"/>
                <a:ext cx="3240" cy="360"/>
              </p14:xfrm>
            </p:contentPart>
          </mc:Choice>
          <mc:Fallback xmlns=""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D0D84142-B286-46F6-AD2E-4910AB91975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064044" y="5135188"/>
                  <a:ext cx="38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8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F4B7E61B-2E50-67B5-F48B-BCA9E0377A0C}"/>
                    </a:ext>
                  </a:extLst>
                </p14:cNvPr>
                <p14:cNvContentPartPr/>
                <p14:nvPr/>
              </p14:nvContentPartPr>
              <p14:xfrm>
                <a:off x="6329724" y="5124748"/>
                <a:ext cx="19440" cy="360"/>
              </p14:xfrm>
            </p:contentPart>
          </mc:Choice>
          <mc:Fallback xmlns=""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F4B7E61B-2E50-67B5-F48B-BCA9E0377A0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312084" y="5106748"/>
                  <a:ext cx="550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0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97100645-23E6-B729-4EC7-2A8F3E983ACF}"/>
                    </a:ext>
                  </a:extLst>
                </p14:cNvPr>
                <p14:cNvContentPartPr/>
                <p14:nvPr/>
              </p14:nvContentPartPr>
              <p14:xfrm>
                <a:off x="6478404" y="5110708"/>
                <a:ext cx="70200" cy="360"/>
              </p14:xfrm>
            </p:contentPart>
          </mc:Choice>
          <mc:Fallback xmlns=""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97100645-23E6-B729-4EC7-2A8F3E983AC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460764" y="5092708"/>
                  <a:ext cx="1058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2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42417ACC-3D1E-A4B9-5CAD-12F944CEE9E4}"/>
                    </a:ext>
                  </a:extLst>
                </p14:cNvPr>
                <p14:cNvContentPartPr/>
                <p14:nvPr/>
              </p14:nvContentPartPr>
              <p14:xfrm>
                <a:off x="6670284" y="5096668"/>
                <a:ext cx="360" cy="360"/>
              </p14:xfrm>
            </p:contentPart>
          </mc:Choice>
          <mc:Fallback xmlns=""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42417ACC-3D1E-A4B9-5CAD-12F944CEE9E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52284" y="5078668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4">
              <p14:nvContentPartPr>
                <p14:cNvPr id="65" name="墨迹 64">
                  <a:extLst>
                    <a:ext uri="{FF2B5EF4-FFF2-40B4-BE49-F238E27FC236}">
                      <a16:creationId xmlns:a16="http://schemas.microsoft.com/office/drawing/2014/main" id="{3869B50B-181A-D554-24AA-41904FFAA16F}"/>
                    </a:ext>
                  </a:extLst>
                </p14:cNvPr>
                <p14:cNvContentPartPr/>
                <p14:nvPr/>
              </p14:nvContentPartPr>
              <p14:xfrm>
                <a:off x="7349244" y="5039788"/>
                <a:ext cx="186480" cy="144360"/>
              </p14:xfrm>
            </p:contentPart>
          </mc:Choice>
          <mc:Fallback xmlns="">
            <p:pic>
              <p:nvPicPr>
                <p:cNvPr id="65" name="墨迹 64">
                  <a:extLst>
                    <a:ext uri="{FF2B5EF4-FFF2-40B4-BE49-F238E27FC236}">
                      <a16:creationId xmlns:a16="http://schemas.microsoft.com/office/drawing/2014/main" id="{3869B50B-181A-D554-24AA-41904FFAA16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331604" y="5021788"/>
                  <a:ext cx="2221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6">
              <p14:nvContentPartPr>
                <p14:cNvPr id="66" name="墨迹 65">
                  <a:extLst>
                    <a:ext uri="{FF2B5EF4-FFF2-40B4-BE49-F238E27FC236}">
                      <a16:creationId xmlns:a16="http://schemas.microsoft.com/office/drawing/2014/main" id="{C372E1AE-3C85-D723-852E-C90B560BD7F3}"/>
                    </a:ext>
                  </a:extLst>
                </p14:cNvPr>
                <p14:cNvContentPartPr/>
                <p14:nvPr/>
              </p14:nvContentPartPr>
              <p14:xfrm>
                <a:off x="5215884" y="5388268"/>
                <a:ext cx="129600" cy="163080"/>
              </p14:xfrm>
            </p:contentPart>
          </mc:Choice>
          <mc:Fallback xmlns="">
            <p:pic>
              <p:nvPicPr>
                <p:cNvPr id="66" name="墨迹 65">
                  <a:extLst>
                    <a:ext uri="{FF2B5EF4-FFF2-40B4-BE49-F238E27FC236}">
                      <a16:creationId xmlns:a16="http://schemas.microsoft.com/office/drawing/2014/main" id="{C372E1AE-3C85-D723-852E-C90B560BD7F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198244" y="5370268"/>
                  <a:ext cx="165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8">
              <p14:nvContentPartPr>
                <p14:cNvPr id="67" name="墨迹 66">
                  <a:extLst>
                    <a:ext uri="{FF2B5EF4-FFF2-40B4-BE49-F238E27FC236}">
                      <a16:creationId xmlns:a16="http://schemas.microsoft.com/office/drawing/2014/main" id="{BF89E14F-2B93-9318-FB8F-63B3AEA51EC3}"/>
                    </a:ext>
                  </a:extLst>
                </p14:cNvPr>
                <p14:cNvContentPartPr/>
                <p14:nvPr/>
              </p14:nvContentPartPr>
              <p14:xfrm>
                <a:off x="5641764" y="5634868"/>
                <a:ext cx="128160" cy="263520"/>
              </p14:xfrm>
            </p:contentPart>
          </mc:Choice>
          <mc:Fallback xmlns="">
            <p:pic>
              <p:nvPicPr>
                <p:cNvPr id="67" name="墨迹 66">
                  <a:extLst>
                    <a:ext uri="{FF2B5EF4-FFF2-40B4-BE49-F238E27FC236}">
                      <a16:creationId xmlns:a16="http://schemas.microsoft.com/office/drawing/2014/main" id="{BF89E14F-2B93-9318-FB8F-63B3AEA51EC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624124" y="5617228"/>
                  <a:ext cx="16380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0">
              <p14:nvContentPartPr>
                <p14:cNvPr id="68" name="墨迹 67">
                  <a:extLst>
                    <a:ext uri="{FF2B5EF4-FFF2-40B4-BE49-F238E27FC236}">
                      <a16:creationId xmlns:a16="http://schemas.microsoft.com/office/drawing/2014/main" id="{651C983B-81B7-B984-F54A-5C0F2D7B6A2D}"/>
                    </a:ext>
                  </a:extLst>
                </p14:cNvPr>
                <p14:cNvContentPartPr/>
                <p14:nvPr/>
              </p14:nvContentPartPr>
              <p14:xfrm>
                <a:off x="7344564" y="6549628"/>
                <a:ext cx="112320" cy="50040"/>
              </p14:xfrm>
            </p:contentPart>
          </mc:Choice>
          <mc:Fallback xmlns="">
            <p:pic>
              <p:nvPicPr>
                <p:cNvPr id="68" name="墨迹 67">
                  <a:extLst>
                    <a:ext uri="{FF2B5EF4-FFF2-40B4-BE49-F238E27FC236}">
                      <a16:creationId xmlns:a16="http://schemas.microsoft.com/office/drawing/2014/main" id="{651C983B-81B7-B984-F54A-5C0F2D7B6A2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326924" y="6531988"/>
                  <a:ext cx="1479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2">
              <p14:nvContentPartPr>
                <p14:cNvPr id="69" name="墨迹 68">
                  <a:extLst>
                    <a:ext uri="{FF2B5EF4-FFF2-40B4-BE49-F238E27FC236}">
                      <a16:creationId xmlns:a16="http://schemas.microsoft.com/office/drawing/2014/main" id="{2268B90D-59C3-8C9F-670E-3491AFA02502}"/>
                    </a:ext>
                  </a:extLst>
                </p14:cNvPr>
                <p14:cNvContentPartPr/>
                <p14:nvPr/>
              </p14:nvContentPartPr>
              <p14:xfrm>
                <a:off x="7200564" y="6520468"/>
                <a:ext cx="235800" cy="270360"/>
              </p14:xfrm>
            </p:contentPart>
          </mc:Choice>
          <mc:Fallback xmlns="">
            <p:pic>
              <p:nvPicPr>
                <p:cNvPr id="69" name="墨迹 68">
                  <a:extLst>
                    <a:ext uri="{FF2B5EF4-FFF2-40B4-BE49-F238E27FC236}">
                      <a16:creationId xmlns:a16="http://schemas.microsoft.com/office/drawing/2014/main" id="{2268B90D-59C3-8C9F-670E-3491AFA0250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182924" y="6502468"/>
                  <a:ext cx="27144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4">
              <p14:nvContentPartPr>
                <p14:cNvPr id="71" name="墨迹 70">
                  <a:extLst>
                    <a:ext uri="{FF2B5EF4-FFF2-40B4-BE49-F238E27FC236}">
                      <a16:creationId xmlns:a16="http://schemas.microsoft.com/office/drawing/2014/main" id="{8FED24A1-0984-381D-34FB-519EA71F5C77}"/>
                    </a:ext>
                  </a:extLst>
                </p14:cNvPr>
                <p14:cNvContentPartPr/>
                <p14:nvPr/>
              </p14:nvContentPartPr>
              <p14:xfrm>
                <a:off x="7024524" y="5266588"/>
                <a:ext cx="250200" cy="203400"/>
              </p14:xfrm>
            </p:contentPart>
          </mc:Choice>
          <mc:Fallback xmlns="">
            <p:pic>
              <p:nvPicPr>
                <p:cNvPr id="71" name="墨迹 70">
                  <a:extLst>
                    <a:ext uri="{FF2B5EF4-FFF2-40B4-BE49-F238E27FC236}">
                      <a16:creationId xmlns:a16="http://schemas.microsoft.com/office/drawing/2014/main" id="{8FED24A1-0984-381D-34FB-519EA71F5C7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006884" y="5248588"/>
                  <a:ext cx="2858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6">
              <p14:nvContentPartPr>
                <p14:cNvPr id="72" name="墨迹 71">
                  <a:extLst>
                    <a:ext uri="{FF2B5EF4-FFF2-40B4-BE49-F238E27FC236}">
                      <a16:creationId xmlns:a16="http://schemas.microsoft.com/office/drawing/2014/main" id="{C3458884-E653-D23B-F077-6A3973D09279}"/>
                    </a:ext>
                  </a:extLst>
                </p14:cNvPr>
                <p14:cNvContentPartPr/>
                <p14:nvPr/>
              </p14:nvContentPartPr>
              <p14:xfrm>
                <a:off x="6549684" y="5301868"/>
                <a:ext cx="774720" cy="564840"/>
              </p14:xfrm>
            </p:contentPart>
          </mc:Choice>
          <mc:Fallback xmlns="">
            <p:pic>
              <p:nvPicPr>
                <p:cNvPr id="72" name="墨迹 71">
                  <a:extLst>
                    <a:ext uri="{FF2B5EF4-FFF2-40B4-BE49-F238E27FC236}">
                      <a16:creationId xmlns:a16="http://schemas.microsoft.com/office/drawing/2014/main" id="{C3458884-E653-D23B-F077-6A3973D0927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531684" y="5283868"/>
                  <a:ext cx="810360" cy="60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8">
              <p14:nvContentPartPr>
                <p14:cNvPr id="73" name="墨迹 72">
                  <a:extLst>
                    <a:ext uri="{FF2B5EF4-FFF2-40B4-BE49-F238E27FC236}">
                      <a16:creationId xmlns:a16="http://schemas.microsoft.com/office/drawing/2014/main" id="{DB4FAA4D-69D8-F9B0-9A24-9D7B9DC97A1C}"/>
                    </a:ext>
                  </a:extLst>
                </p14:cNvPr>
                <p14:cNvContentPartPr/>
                <p14:nvPr/>
              </p14:nvContentPartPr>
              <p14:xfrm>
                <a:off x="6060444" y="5315908"/>
                <a:ext cx="1389600" cy="990720"/>
              </p14:xfrm>
            </p:contentPart>
          </mc:Choice>
          <mc:Fallback xmlns="">
            <p:pic>
              <p:nvPicPr>
                <p:cNvPr id="73" name="墨迹 72">
                  <a:extLst>
                    <a:ext uri="{FF2B5EF4-FFF2-40B4-BE49-F238E27FC236}">
                      <a16:creationId xmlns:a16="http://schemas.microsoft.com/office/drawing/2014/main" id="{DB4FAA4D-69D8-F9B0-9A24-9D7B9DC97A1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042804" y="5298268"/>
                  <a:ext cx="1425240" cy="10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0">
              <p14:nvContentPartPr>
                <p14:cNvPr id="74" name="墨迹 73">
                  <a:extLst>
                    <a:ext uri="{FF2B5EF4-FFF2-40B4-BE49-F238E27FC236}">
                      <a16:creationId xmlns:a16="http://schemas.microsoft.com/office/drawing/2014/main" id="{C16893D0-D53E-89C9-A641-6E1CDF46166A}"/>
                    </a:ext>
                  </a:extLst>
                </p14:cNvPr>
                <p14:cNvContentPartPr/>
                <p14:nvPr/>
              </p14:nvContentPartPr>
              <p14:xfrm>
                <a:off x="6520884" y="5640628"/>
                <a:ext cx="276840" cy="234360"/>
              </p14:xfrm>
            </p:contentPart>
          </mc:Choice>
          <mc:Fallback xmlns="">
            <p:pic>
              <p:nvPicPr>
                <p:cNvPr id="74" name="墨迹 73">
                  <a:extLst>
                    <a:ext uri="{FF2B5EF4-FFF2-40B4-BE49-F238E27FC236}">
                      <a16:creationId xmlns:a16="http://schemas.microsoft.com/office/drawing/2014/main" id="{C16893D0-D53E-89C9-A641-6E1CDF46166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503244" y="5622988"/>
                  <a:ext cx="31248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2">
              <p14:nvContentPartPr>
                <p14:cNvPr id="75" name="墨迹 74">
                  <a:extLst>
                    <a:ext uri="{FF2B5EF4-FFF2-40B4-BE49-F238E27FC236}">
                      <a16:creationId xmlns:a16="http://schemas.microsoft.com/office/drawing/2014/main" id="{301398AC-E942-CD3B-DD71-3DE3290A30FD}"/>
                    </a:ext>
                  </a:extLst>
                </p14:cNvPr>
                <p14:cNvContentPartPr/>
                <p14:nvPr/>
              </p14:nvContentPartPr>
              <p14:xfrm>
                <a:off x="6670284" y="5387908"/>
                <a:ext cx="249480" cy="183960"/>
              </p14:xfrm>
            </p:contentPart>
          </mc:Choice>
          <mc:Fallback xmlns="">
            <p:pic>
              <p:nvPicPr>
                <p:cNvPr id="75" name="墨迹 74">
                  <a:extLst>
                    <a:ext uri="{FF2B5EF4-FFF2-40B4-BE49-F238E27FC236}">
                      <a16:creationId xmlns:a16="http://schemas.microsoft.com/office/drawing/2014/main" id="{301398AC-E942-CD3B-DD71-3DE3290A30F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652284" y="5370268"/>
                  <a:ext cx="2851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4">
              <p14:nvContentPartPr>
                <p14:cNvPr id="76" name="墨迹 75">
                  <a:extLst>
                    <a:ext uri="{FF2B5EF4-FFF2-40B4-BE49-F238E27FC236}">
                      <a16:creationId xmlns:a16="http://schemas.microsoft.com/office/drawing/2014/main" id="{06CC40F5-D18F-E223-D9D4-2C9087C9996A}"/>
                    </a:ext>
                  </a:extLst>
                </p14:cNvPr>
                <p14:cNvContentPartPr/>
                <p14:nvPr/>
              </p14:nvContentPartPr>
              <p14:xfrm>
                <a:off x="7052604" y="5301868"/>
                <a:ext cx="389160" cy="355320"/>
              </p14:xfrm>
            </p:contentPart>
          </mc:Choice>
          <mc:Fallback xmlns="">
            <p:pic>
              <p:nvPicPr>
                <p:cNvPr id="76" name="墨迹 75">
                  <a:extLst>
                    <a:ext uri="{FF2B5EF4-FFF2-40B4-BE49-F238E27FC236}">
                      <a16:creationId xmlns:a16="http://schemas.microsoft.com/office/drawing/2014/main" id="{06CC40F5-D18F-E223-D9D4-2C9087C9996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034964" y="5283868"/>
                  <a:ext cx="42480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6">
              <p14:nvContentPartPr>
                <p14:cNvPr id="77" name="墨迹 76">
                  <a:extLst>
                    <a:ext uri="{FF2B5EF4-FFF2-40B4-BE49-F238E27FC236}">
                      <a16:creationId xmlns:a16="http://schemas.microsoft.com/office/drawing/2014/main" id="{E4EB92D3-7D84-0DB3-C1BE-ED1E573A8778}"/>
                    </a:ext>
                  </a:extLst>
                </p14:cNvPr>
                <p14:cNvContentPartPr/>
                <p14:nvPr/>
              </p14:nvContentPartPr>
              <p14:xfrm>
                <a:off x="7038564" y="5310148"/>
                <a:ext cx="214200" cy="198000"/>
              </p14:xfrm>
            </p:contentPart>
          </mc:Choice>
          <mc:Fallback xmlns="">
            <p:pic>
              <p:nvPicPr>
                <p:cNvPr id="77" name="墨迹 76">
                  <a:extLst>
                    <a:ext uri="{FF2B5EF4-FFF2-40B4-BE49-F238E27FC236}">
                      <a16:creationId xmlns:a16="http://schemas.microsoft.com/office/drawing/2014/main" id="{E4EB92D3-7D84-0DB3-C1BE-ED1E573A877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20924" y="5292148"/>
                  <a:ext cx="2498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8">
              <p14:nvContentPartPr>
                <p14:cNvPr id="78" name="墨迹 77">
                  <a:extLst>
                    <a:ext uri="{FF2B5EF4-FFF2-40B4-BE49-F238E27FC236}">
                      <a16:creationId xmlns:a16="http://schemas.microsoft.com/office/drawing/2014/main" id="{A632328E-16D4-3CC3-E01A-F8CDDCF22B8B}"/>
                    </a:ext>
                  </a:extLst>
                </p14:cNvPr>
                <p14:cNvContentPartPr/>
                <p14:nvPr/>
              </p14:nvContentPartPr>
              <p14:xfrm>
                <a:off x="7336284" y="5319508"/>
                <a:ext cx="142560" cy="216720"/>
              </p14:xfrm>
            </p:contentPart>
          </mc:Choice>
          <mc:Fallback xmlns="">
            <p:pic>
              <p:nvPicPr>
                <p:cNvPr id="78" name="墨迹 77">
                  <a:extLst>
                    <a:ext uri="{FF2B5EF4-FFF2-40B4-BE49-F238E27FC236}">
                      <a16:creationId xmlns:a16="http://schemas.microsoft.com/office/drawing/2014/main" id="{A632328E-16D4-3CC3-E01A-F8CDDCF22B8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18284" y="5301508"/>
                  <a:ext cx="178200" cy="2523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80" name="文本框 79">
            <a:extLst>
              <a:ext uri="{FF2B5EF4-FFF2-40B4-BE49-F238E27FC236}">
                <a16:creationId xmlns:a16="http://schemas.microsoft.com/office/drawing/2014/main" id="{7F931BF5-3688-1B16-1B33-D7A5EDBF21AC}"/>
              </a:ext>
            </a:extLst>
          </p:cNvPr>
          <p:cNvSpPr txBox="1"/>
          <p:nvPr/>
        </p:nvSpPr>
        <p:spPr>
          <a:xfrm>
            <a:off x="7038564" y="2112335"/>
            <a:ext cx="3260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求解子问题的循环式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7396077D-75B6-D1D1-F99E-4DA250C43532}"/>
              </a:ext>
            </a:extLst>
          </p:cNvPr>
          <p:cNvSpPr txBox="1"/>
          <p:nvPr/>
        </p:nvSpPr>
        <p:spPr>
          <a:xfrm>
            <a:off x="7931888" y="3841658"/>
            <a:ext cx="31766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子问题的值不能是未知值，需要有具体解。</a:t>
            </a:r>
          </a:p>
        </p:txBody>
      </p:sp>
    </p:spTree>
    <p:extLst>
      <p:ext uri="{BB962C8B-B14F-4D97-AF65-F5344CB8AC3E}">
        <p14:creationId xmlns:p14="http://schemas.microsoft.com/office/powerpoint/2010/main" val="1821440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内容占位符 2"/>
          <p:cNvSpPr>
            <a:spLocks noGrp="1"/>
          </p:cNvSpPr>
          <p:nvPr>
            <p:ph sz="quarter" idx="4294967295"/>
          </p:nvPr>
        </p:nvSpPr>
        <p:spPr>
          <a:xfrm>
            <a:off x="838200" y="1690688"/>
            <a:ext cx="10515600" cy="4351338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between two strings: the extent to which they can be aligned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SNOWY vs. SUNNY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n alignment: the number of columns in which the letters differ.</a:t>
            </a:r>
          </a:p>
          <a:p>
            <a:pPr eaLnBrk="1" hangingPunct="1"/>
            <a:r>
              <a:rPr lang="en-US" altLang="zh-CN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cost of their best possible alignment, i.e., the minimum number of edits – insertions, deletions, and substitutions – needed to transform the first string into the second.</a:t>
            </a:r>
          </a:p>
        </p:txBody>
      </p:sp>
      <p:sp>
        <p:nvSpPr>
          <p:cNvPr id="21509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BCBC1339-4C17-486A-8797-6A74B3E669F4}" type="slidenum">
              <a:rPr lang="zh-CN" altLang="en-US" sz="1400" b="1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zh-CN" altLang="en-US" sz="1400" b="1">
              <a:solidFill>
                <a:srgbClr val="FFFFFF"/>
              </a:solidFill>
            </a:endParaRP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924175"/>
            <a:ext cx="66040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6121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412" y="2352298"/>
            <a:ext cx="4851647" cy="29232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6324" y="1457826"/>
            <a:ext cx="10020300" cy="6858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5980" y="744329"/>
            <a:ext cx="5200650" cy="5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62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1" y="1600201"/>
            <a:ext cx="9090010" cy="508261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y: there is an ordering on th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a relation that shows how to solve a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ven the answers to “smaller”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e.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appear earlier in the ordering.</a:t>
            </a:r>
          </a:p>
          <a:p>
            <a:pPr marL="742950" lvl="1" indent="-285750"/>
            <a:r>
              <a:rPr lang="en-US" altLang="zh-CN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dit distance between som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fix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first string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..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and som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fi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econd string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..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2533" name="灯片编号占位符 4"/>
          <p:cNvSpPr txBox="1">
            <a:spLocks noGrp="1"/>
          </p:cNvSpPr>
          <p:nvPr/>
        </p:nvSpPr>
        <p:spPr bwMode="auto">
          <a:xfrm>
            <a:off x="9653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F81A5042-BCCE-45B8-93E3-F3D23890C2A2}" type="slidenum">
              <a:rPr lang="zh-CN" altLang="en-US" sz="1400" b="1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zh-CN" altLang="en-US" sz="1400" b="1">
              <a:solidFill>
                <a:srgbClr val="FFFFFF"/>
              </a:solidFill>
            </a:endParaRPr>
          </a:p>
        </p:txBody>
      </p:sp>
      <p:pic>
        <p:nvPicPr>
          <p:cNvPr id="2253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546" y="5053806"/>
            <a:ext cx="4443412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666" y="4628161"/>
            <a:ext cx="2868612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434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内容占位符 2"/>
          <p:cNvSpPr>
            <a:spLocks noGrp="1"/>
          </p:cNvSpPr>
          <p:nvPr>
            <p:ph sz="quarter" idx="4294967295"/>
          </p:nvPr>
        </p:nvSpPr>
        <p:spPr>
          <a:xfrm>
            <a:off x="838200" y="1633174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er problems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</a:p>
        </p:txBody>
      </p:sp>
      <p:sp>
        <p:nvSpPr>
          <p:cNvPr id="23557" name="灯片编号占位符 4"/>
          <p:cNvSpPr txBox="1">
            <a:spLocks noGrp="1"/>
          </p:cNvSpPr>
          <p:nvPr/>
        </p:nvSpPr>
        <p:spPr bwMode="auto">
          <a:xfrm>
            <a:off x="9653588" y="5926997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2E5D1B2E-AF90-4DE1-88C7-33C9F78011E0}" type="slidenum">
              <a:rPr lang="zh-CN" altLang="en-US" sz="1400" b="1">
                <a:solidFill>
                  <a:srgbClr val="FFFFFF"/>
                </a:solidFill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zh-CN" altLang="en-US" sz="1400" b="1">
              <a:solidFill>
                <a:srgbClr val="FFFFFF"/>
              </a:solidFill>
            </a:endParaRPr>
          </a:p>
        </p:txBody>
      </p:sp>
      <p:pic>
        <p:nvPicPr>
          <p:cNvPr id="2355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2253522"/>
            <a:ext cx="48958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2103439" y="3406047"/>
          <a:ext cx="813593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" imgH="533400" progId="Equation.DSMT4">
                  <p:embed/>
                </p:oleObj>
              </mc:Choice>
              <mc:Fallback>
                <p:oleObj name="Equation" r:id="rId3" imgW="304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9" y="3406047"/>
                        <a:ext cx="8135937" cy="1511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1" y="5926998"/>
            <a:ext cx="4938713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5206273"/>
            <a:ext cx="6840537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9" name="AutoShape 13"/>
          <p:cNvSpPr>
            <a:spLocks noChangeArrowheads="1"/>
          </p:cNvSpPr>
          <p:nvPr/>
        </p:nvSpPr>
        <p:spPr bwMode="auto">
          <a:xfrm>
            <a:off x="6881813" y="3979136"/>
            <a:ext cx="3097212" cy="936625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noFill/>
          <a:ln w="25400">
            <a:solidFill>
              <a:schemeClr val="accent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dirty="0"/>
              <a:t>Try all and</a:t>
            </a:r>
          </a:p>
          <a:p>
            <a:pPr algn="ctr" eaLnBrk="1" hangingPunct="1">
              <a:defRPr/>
            </a:pPr>
            <a:r>
              <a:rPr lang="en-US" altLang="zh-CN" dirty="0"/>
              <a:t>Pick best!</a:t>
            </a:r>
          </a:p>
        </p:txBody>
      </p:sp>
    </p:spTree>
    <p:extLst>
      <p:ext uri="{BB962C8B-B14F-4D97-AF65-F5344CB8AC3E}">
        <p14:creationId xmlns:p14="http://schemas.microsoft.com/office/powerpoint/2010/main" val="9144042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79" name="内容占位符 2"/>
          <p:cNvSpPr>
            <a:spLocks noGrp="1"/>
          </p:cNvSpPr>
          <p:nvPr>
            <p:ph sz="quarter" idx="4294967295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ynamic programming solution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l a table row by row, and left to right within each row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ime complexity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458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2279651"/>
            <a:ext cx="8259762" cy="25654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F9F9BB9-13DD-D76A-F300-873712377024}"/>
              </a:ext>
            </a:extLst>
          </p:cNvPr>
          <p:cNvSpPr txBox="1"/>
          <p:nvPr/>
        </p:nvSpPr>
        <p:spPr>
          <a:xfrm>
            <a:off x="4151835" y="1229280"/>
            <a:ext cx="4270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50000"/>
                  </a:schemeClr>
                </a:solidFill>
              </a:rPr>
              <a:t>Initialization </a:t>
            </a:r>
            <a:r>
              <a:rPr lang="zh-CN" altLang="en-US" b="1" dirty="0">
                <a:solidFill>
                  <a:schemeClr val="accent6">
                    <a:lumMod val="50000"/>
                  </a:schemeClr>
                </a:solidFill>
              </a:rPr>
              <a:t>非常重要！！！！</a:t>
            </a:r>
          </a:p>
        </p:txBody>
      </p:sp>
    </p:spTree>
    <p:extLst>
      <p:ext uri="{BB962C8B-B14F-4D97-AF65-F5344CB8AC3E}">
        <p14:creationId xmlns:p14="http://schemas.microsoft.com/office/powerpoint/2010/main" val="14591342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 txBox="1">
            <a:spLocks noGrp="1"/>
          </p:cNvSpPr>
          <p:nvPr/>
        </p:nvSpPr>
        <p:spPr>
          <a:xfrm rot="5400000">
            <a:off x="9113045" y="1151732"/>
            <a:ext cx="2011362" cy="38417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fld id="{DFDD631F-24DE-46E4-B607-2F43184F94CF}" type="datetime1">
              <a:rPr lang="zh-CN" altLang="en-US" sz="1200">
                <a:solidFill>
                  <a:schemeClr val="tx2"/>
                </a:solidFill>
              </a:rPr>
              <a:pPr algn="r">
                <a:defRPr/>
              </a:pPr>
              <a:t>2024/4/8</a:t>
            </a:fld>
            <a:endParaRPr lang="zh-CN" altLang="en-US" sz="1200">
              <a:solidFill>
                <a:schemeClr val="tx2"/>
              </a:solidFill>
            </a:endParaRP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6" y="1722439"/>
            <a:ext cx="3743325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6" y="1700213"/>
            <a:ext cx="5057775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881189" y="5346700"/>
          <a:ext cx="72866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000" imgH="533400" progId="Equation.DSMT4">
                  <p:embed/>
                </p:oleObj>
              </mc:Choice>
              <mc:Fallback>
                <p:oleObj name="Equation" r:id="rId4" imgW="304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5346700"/>
                        <a:ext cx="7286625" cy="1354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2512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内容占位符 2"/>
          <p:cNvSpPr>
            <a:spLocks noGrp="1"/>
          </p:cNvSpPr>
          <p:nvPr>
            <p:ph sz="quarter" idx="4294967295"/>
          </p:nvPr>
        </p:nvSpPr>
        <p:spPr>
          <a:xfrm>
            <a:off x="904431" y="1602581"/>
            <a:ext cx="3178175" cy="48736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s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 dow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eletion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ove right  insertion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iagonal move  match or substitutio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 txBox="1">
            <a:spLocks noGrp="1"/>
          </p:cNvSpPr>
          <p:nvPr/>
        </p:nvSpPr>
        <p:spPr>
          <a:xfrm rot="5400000">
            <a:off x="9113045" y="1081882"/>
            <a:ext cx="2011362" cy="384175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fld id="{DFDD631F-24DE-46E4-B607-2F43184F94CF}" type="datetime1">
              <a:rPr lang="zh-CN" altLang="en-US" sz="1200">
                <a:solidFill>
                  <a:schemeClr val="tx2"/>
                </a:solidFill>
              </a:rPr>
              <a:pPr algn="r">
                <a:defRPr/>
              </a:pPr>
              <a:t>2024/4/8</a:t>
            </a:fld>
            <a:endParaRPr lang="zh-CN" altLang="en-US" sz="1200">
              <a:solidFill>
                <a:schemeClr val="tx2"/>
              </a:solidFill>
            </a:endParaRP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84313"/>
            <a:ext cx="5524500" cy="511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84160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napsack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0" y="1600201"/>
            <a:ext cx="7786688" cy="487362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Problem description: a total weight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items to pick, of weight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and value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, what is the </a:t>
            </a:r>
            <a:r>
              <a:rPr lang="en-US" altLang="zh-CN" u="sng">
                <a:latin typeface="Times New Roman" panose="02020603050405020304" pitchFamily="18" charset="0"/>
                <a:cs typeface="Times New Roman" panose="02020603050405020304" pitchFamily="18" charset="0"/>
              </a:rPr>
              <a:t>most valuable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mbination of items which can </a:t>
            </a:r>
            <a:r>
              <a:rPr lang="en-US" altLang="zh-CN" u="sng">
                <a:latin typeface="Times New Roman" panose="02020603050405020304" pitchFamily="18" charset="0"/>
                <a:cs typeface="Times New Roman" panose="02020603050405020304" pitchFamily="18" charset="0"/>
              </a:rPr>
              <a:t>fit into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he bag?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</a:p>
          <a:p>
            <a:pPr marL="742950" lvl="1" indent="-285750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nlimited quantities of each item: </a:t>
            </a:r>
          </a:p>
          <a:p>
            <a:pPr marL="742950" lvl="1" indent="-28575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optimal solution $48</a:t>
            </a:r>
          </a:p>
          <a:p>
            <a:pPr marL="742950" lvl="1" indent="-28575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48 = 1 × #1+2 ×#4</a:t>
            </a:r>
          </a:p>
          <a:p>
            <a:pPr marL="742950" lvl="1" indent="-285750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One of each item: </a:t>
            </a:r>
          </a:p>
          <a:p>
            <a:pPr marL="742950" lvl="1" indent="-28575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optimal solution $46</a:t>
            </a:r>
          </a:p>
          <a:p>
            <a:pPr marL="742950" lvl="1" indent="-28575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46= 1 × #1+1 ×#3</a:t>
            </a:r>
          </a:p>
        </p:txBody>
      </p:sp>
      <p:grpSp>
        <p:nvGrpSpPr>
          <p:cNvPr id="29701" name="组合 1"/>
          <p:cNvGrpSpPr>
            <a:grpSpLocks/>
          </p:cNvGrpSpPr>
          <p:nvPr/>
        </p:nvGrpSpPr>
        <p:grpSpPr bwMode="auto">
          <a:xfrm>
            <a:off x="6745205" y="4481848"/>
            <a:ext cx="2733675" cy="1631950"/>
            <a:chOff x="5076825" y="4221163"/>
            <a:chExt cx="2733675" cy="1631950"/>
          </a:xfrm>
        </p:grpSpPr>
        <p:pic>
          <p:nvPicPr>
            <p:cNvPr id="2970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4221163"/>
              <a:ext cx="2733675" cy="163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3" name="文本框 1"/>
            <p:cNvSpPr txBox="1">
              <a:spLocks noChangeArrowheads="1"/>
            </p:cNvSpPr>
            <p:nvPr/>
          </p:nvSpPr>
          <p:spPr bwMode="auto">
            <a:xfrm>
              <a:off x="5122863" y="4508500"/>
              <a:ext cx="3127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#</a:t>
              </a:r>
              <a:endParaRPr lang="zh-CN" altLang="en-US"/>
            </a:p>
          </p:txBody>
        </p:sp>
        <p:sp>
          <p:nvSpPr>
            <p:cNvPr id="29704" name="文本框 6"/>
            <p:cNvSpPr txBox="1">
              <a:spLocks noChangeArrowheads="1"/>
            </p:cNvSpPr>
            <p:nvPr/>
          </p:nvSpPr>
          <p:spPr bwMode="auto">
            <a:xfrm>
              <a:off x="5122863" y="4797425"/>
              <a:ext cx="3127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#</a:t>
              </a:r>
              <a:endParaRPr lang="zh-CN" altLang="en-US"/>
            </a:p>
          </p:txBody>
        </p:sp>
        <p:sp>
          <p:nvSpPr>
            <p:cNvPr id="29705" name="文本框 7"/>
            <p:cNvSpPr txBox="1">
              <a:spLocks noChangeArrowheads="1"/>
            </p:cNvSpPr>
            <p:nvPr/>
          </p:nvSpPr>
          <p:spPr bwMode="auto">
            <a:xfrm>
              <a:off x="5122863" y="5108575"/>
              <a:ext cx="3127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#</a:t>
              </a:r>
              <a:endParaRPr lang="zh-CN" altLang="en-US"/>
            </a:p>
          </p:txBody>
        </p:sp>
        <p:sp>
          <p:nvSpPr>
            <p:cNvPr id="29706" name="文本框 8"/>
            <p:cNvSpPr txBox="1">
              <a:spLocks noChangeArrowheads="1"/>
            </p:cNvSpPr>
            <p:nvPr/>
          </p:nvSpPr>
          <p:spPr bwMode="auto">
            <a:xfrm>
              <a:off x="5122863" y="5418138"/>
              <a:ext cx="3127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#</a:t>
              </a: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227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 idx="4294967295"/>
          </p:nvPr>
        </p:nvSpPr>
        <p:spPr bwMode="auto">
          <a:xfrm>
            <a:off x="1062790" y="274638"/>
            <a:ext cx="10515600" cy="1325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0" y="1600201"/>
            <a:ext cx="9468338" cy="48736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with repetition</a:t>
            </a:r>
          </a:p>
          <a:p>
            <a:pPr marL="742950" lvl="1" indent="-285750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maller knapsack capacities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maximum value achievable with a knapsack of capacity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dynamic programming solution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all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eed to be integers): </a:t>
            </a: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ime complexity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645" y="3235997"/>
            <a:ext cx="40322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185" y="4515186"/>
            <a:ext cx="4759325" cy="13843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52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3284538"/>
            <a:ext cx="648176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>
                <a:latin typeface="Times New Roman" panose="02020603050405020304" pitchFamily="18" charset="0"/>
                <a:cs typeface="Times New Roman" panose="02020603050405020304" pitchFamily="18" charset="0"/>
              </a:rPr>
              <a:t>6.4 Knapsack</a:t>
            </a:r>
            <a:endParaRPr lang="zh-CN" altLang="en-US" sz="39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0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199" y="1600201"/>
            <a:ext cx="9598351" cy="5168068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apsack without repetition</a:t>
            </a:r>
          </a:p>
          <a:p>
            <a:pPr marL="742950" lvl="1" indent="-285750"/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maller knapsack capacities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ewer items (items 1,2,…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for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742950" lvl="1" indent="-285750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, 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maximum value achievable with a knapsack of capacity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items 1,…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dynamic programming solution:</a:t>
            </a: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ime complexity: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3482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4286250"/>
            <a:ext cx="7594600" cy="17922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942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8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C68F62-E77E-4A50-8E9C-8C95930844C5}" type="slidenum">
              <a:rPr lang="zh-CN" altLang="en-US" smtClean="0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28</a:t>
            </a:fld>
            <a:endParaRPr lang="zh-CN" altLang="en-US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pic>
        <p:nvPicPr>
          <p:cNvPr id="3277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90" y="1289051"/>
            <a:ext cx="2733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785938" y="3644901"/>
          <a:ext cx="8064496" cy="7921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3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31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/>
                        <a:t>w</a:t>
                      </a:r>
                      <a:endParaRPr lang="zh-CN" altLang="en-US" sz="1400" i="1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5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6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7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8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9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/>
                        <a:t>K</a:t>
                      </a:r>
                      <a:r>
                        <a:rPr lang="en-US" altLang="zh-CN" sz="1400" dirty="0"/>
                        <a:t>(</a:t>
                      </a:r>
                      <a:r>
                        <a:rPr lang="en-US" altLang="zh-CN" sz="1400" i="1" dirty="0"/>
                        <a:t>w</a:t>
                      </a:r>
                      <a:r>
                        <a:rPr lang="en-US" altLang="zh-CN" sz="1400" dirty="0"/>
                        <a:t>)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9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4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8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3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0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2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9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4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8</a:t>
                      </a:r>
                      <a:endParaRPr lang="zh-CN" altLang="en-US" sz="1400" dirty="0"/>
                    </a:p>
                  </a:txBody>
                  <a:tcPr marL="91436" marR="91436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2811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839" y="476250"/>
            <a:ext cx="47339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12" name="文本框 8"/>
          <p:cNvSpPr txBox="1">
            <a:spLocks noChangeArrowheads="1"/>
          </p:cNvSpPr>
          <p:nvPr/>
        </p:nvSpPr>
        <p:spPr bwMode="auto">
          <a:xfrm>
            <a:off x="3081338" y="4437063"/>
            <a:ext cx="12239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K(0)+9}</a:t>
            </a:r>
            <a:endParaRPr lang="zh-CN" altLang="en-US" sz="1200"/>
          </a:p>
        </p:txBody>
      </p:sp>
      <p:sp>
        <p:nvSpPr>
          <p:cNvPr id="32813" name="文本框 9"/>
          <p:cNvSpPr txBox="1">
            <a:spLocks noChangeArrowheads="1"/>
          </p:cNvSpPr>
          <p:nvPr/>
        </p:nvSpPr>
        <p:spPr bwMode="auto">
          <a:xfrm>
            <a:off x="3657600" y="4714876"/>
            <a:ext cx="16208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</a:t>
            </a:r>
            <a:r>
              <a:rPr lang="en-US" altLang="zh-CN" sz="1200" u="sng"/>
              <a:t>K(0)+14</a:t>
            </a:r>
            <a:r>
              <a:rPr lang="en-US" altLang="zh-CN" sz="1200"/>
              <a:t>,K(1)+9}</a:t>
            </a:r>
            <a:endParaRPr lang="zh-CN" altLang="en-US" sz="1200"/>
          </a:p>
        </p:txBody>
      </p:sp>
      <p:cxnSp>
        <p:nvCxnSpPr>
          <p:cNvPr id="12" name="直接箭头连接符 11"/>
          <p:cNvCxnSpPr>
            <a:stCxn id="32813" idx="0"/>
          </p:cNvCxnSpPr>
          <p:nvPr/>
        </p:nvCxnSpPr>
        <p:spPr>
          <a:xfrm flipV="1">
            <a:off x="4467225" y="4437063"/>
            <a:ext cx="0" cy="2778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15" name="文本框 13"/>
          <p:cNvSpPr txBox="1">
            <a:spLocks noChangeArrowheads="1"/>
          </p:cNvSpPr>
          <p:nvPr/>
        </p:nvSpPr>
        <p:spPr bwMode="auto">
          <a:xfrm>
            <a:off x="4162426" y="5070476"/>
            <a:ext cx="2303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K(1)+14,K(0)+16,</a:t>
            </a:r>
            <a:r>
              <a:rPr lang="en-US" altLang="zh-CN" sz="1200" u="sng"/>
              <a:t>K(2)+9</a:t>
            </a:r>
            <a:r>
              <a:rPr lang="en-US" altLang="zh-CN" sz="1200"/>
              <a:t>}</a:t>
            </a:r>
            <a:endParaRPr lang="zh-CN" altLang="en-US" sz="1200"/>
          </a:p>
        </p:txBody>
      </p:sp>
      <p:cxnSp>
        <p:nvCxnSpPr>
          <p:cNvPr id="15" name="直接箭头连接符 14"/>
          <p:cNvCxnSpPr/>
          <p:nvPr/>
        </p:nvCxnSpPr>
        <p:spPr>
          <a:xfrm flipH="1" flipV="1">
            <a:off x="5270501" y="4437063"/>
            <a:ext cx="4763" cy="633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17" name="文本框 12"/>
          <p:cNvSpPr txBox="1">
            <a:spLocks noChangeArrowheads="1"/>
          </p:cNvSpPr>
          <p:nvPr/>
        </p:nvSpPr>
        <p:spPr bwMode="auto">
          <a:xfrm>
            <a:off x="4467225" y="5446714"/>
            <a:ext cx="2305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</a:t>
            </a:r>
            <a:r>
              <a:rPr lang="en-US" altLang="zh-CN" sz="1200" u="sng"/>
              <a:t>K(2)+14</a:t>
            </a:r>
            <a:r>
              <a:rPr lang="en-US" altLang="zh-CN" sz="1200"/>
              <a:t>,K(1)+16,K(3)+9}</a:t>
            </a:r>
            <a:endParaRPr lang="zh-CN" altLang="en-US" sz="1200"/>
          </a:p>
        </p:txBody>
      </p:sp>
      <p:cxnSp>
        <p:nvCxnSpPr>
          <p:cNvPr id="16" name="直接箭头连接符 15"/>
          <p:cNvCxnSpPr/>
          <p:nvPr/>
        </p:nvCxnSpPr>
        <p:spPr>
          <a:xfrm flipH="1" flipV="1">
            <a:off x="5849938" y="4446589"/>
            <a:ext cx="19050" cy="1000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19" name="文本框 16"/>
          <p:cNvSpPr txBox="1">
            <a:spLocks noChangeArrowheads="1"/>
          </p:cNvSpPr>
          <p:nvPr/>
        </p:nvSpPr>
        <p:spPr bwMode="auto">
          <a:xfrm>
            <a:off x="5268913" y="5822951"/>
            <a:ext cx="30591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</a:t>
            </a:r>
            <a:r>
              <a:rPr lang="en-US" altLang="zh-CN" sz="1200" u="sng"/>
              <a:t>K(0)+30</a:t>
            </a:r>
            <a:r>
              <a:rPr lang="en-US" altLang="zh-CN" sz="1200"/>
              <a:t>,K(3)+14,K(2)+16,K(4)+9}</a:t>
            </a:r>
            <a:endParaRPr lang="zh-CN" altLang="en-US" sz="1200"/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6657976" y="4446588"/>
            <a:ext cx="17463" cy="1376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7391400" y="4446588"/>
            <a:ext cx="39688" cy="1752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22" name="文本框 20"/>
          <p:cNvSpPr txBox="1">
            <a:spLocks noChangeArrowheads="1"/>
          </p:cNvSpPr>
          <p:nvPr/>
        </p:nvSpPr>
        <p:spPr bwMode="auto">
          <a:xfrm>
            <a:off x="5932488" y="6254751"/>
            <a:ext cx="30591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K(1)+30,</a:t>
            </a:r>
            <a:r>
              <a:rPr lang="en-US" altLang="zh-CN" sz="1200" u="sng"/>
              <a:t>K(4)+14</a:t>
            </a:r>
            <a:r>
              <a:rPr lang="en-US" altLang="zh-CN" sz="1200"/>
              <a:t>,K(3)+16,K(5)+9}</a:t>
            </a:r>
            <a:endParaRPr lang="zh-CN" altLang="en-US" sz="1200"/>
          </a:p>
        </p:txBody>
      </p:sp>
      <p:sp>
        <p:nvSpPr>
          <p:cNvPr id="32823" name="文本框 21"/>
          <p:cNvSpPr txBox="1">
            <a:spLocks noChangeArrowheads="1"/>
          </p:cNvSpPr>
          <p:nvPr/>
        </p:nvSpPr>
        <p:spPr bwMode="auto">
          <a:xfrm>
            <a:off x="5375276" y="2857501"/>
            <a:ext cx="30591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</a:t>
            </a:r>
            <a:r>
              <a:rPr lang="en-US" altLang="zh-CN" sz="1200" u="sng"/>
              <a:t>K(2)+30</a:t>
            </a:r>
            <a:r>
              <a:rPr lang="en-US" altLang="zh-CN" sz="1200"/>
              <a:t>,K(5)+14,K(4)+16,K(6)+9}</a:t>
            </a:r>
            <a:endParaRPr lang="zh-CN" altLang="en-US" sz="1200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7896225" y="3190875"/>
            <a:ext cx="0" cy="376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25" name="文本框 24"/>
          <p:cNvSpPr txBox="1">
            <a:spLocks noChangeArrowheads="1"/>
          </p:cNvSpPr>
          <p:nvPr/>
        </p:nvSpPr>
        <p:spPr bwMode="auto">
          <a:xfrm>
            <a:off x="6367464" y="2471739"/>
            <a:ext cx="3057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</a:t>
            </a:r>
            <a:r>
              <a:rPr lang="en-US" altLang="zh-CN" sz="1200" u="sng"/>
              <a:t>K(3)+30</a:t>
            </a:r>
            <a:r>
              <a:rPr lang="en-US" altLang="zh-CN" sz="1200"/>
              <a:t>,K(6)+14,K(5)+16,K(7)+9}</a:t>
            </a:r>
            <a:endParaRPr lang="zh-CN" altLang="en-US" sz="1200"/>
          </a:p>
        </p:txBody>
      </p:sp>
      <p:cxnSp>
        <p:nvCxnSpPr>
          <p:cNvPr id="26" name="直接箭头连接符 25"/>
          <p:cNvCxnSpPr/>
          <p:nvPr/>
        </p:nvCxnSpPr>
        <p:spPr>
          <a:xfrm>
            <a:off x="8616950" y="2782889"/>
            <a:ext cx="0" cy="784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27" name="文本框 27"/>
          <p:cNvSpPr txBox="1">
            <a:spLocks noChangeArrowheads="1"/>
          </p:cNvSpPr>
          <p:nvPr/>
        </p:nvSpPr>
        <p:spPr bwMode="auto">
          <a:xfrm>
            <a:off x="7197726" y="2052639"/>
            <a:ext cx="30591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Max{</a:t>
            </a:r>
            <a:r>
              <a:rPr lang="en-US" altLang="zh-CN" sz="1200" u="sng"/>
              <a:t>K(4)+30</a:t>
            </a:r>
            <a:r>
              <a:rPr lang="en-US" altLang="zh-CN" sz="1200"/>
              <a:t>,K(7)+14,K(6)+16,K(8)+9}</a:t>
            </a:r>
            <a:endParaRPr lang="zh-CN" altLang="en-US" sz="1200"/>
          </a:p>
        </p:txBody>
      </p:sp>
      <p:cxnSp>
        <p:nvCxnSpPr>
          <p:cNvPr id="29" name="直接箭头连接符 28"/>
          <p:cNvCxnSpPr/>
          <p:nvPr/>
        </p:nvCxnSpPr>
        <p:spPr>
          <a:xfrm>
            <a:off x="9551988" y="2349501"/>
            <a:ext cx="0" cy="1217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2327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A1BBFD-46CD-4844-9E09-6ADFF012ADB5}" type="slidenum">
              <a:rPr lang="zh-CN" altLang="en-US" smtClean="0">
                <a:solidFill>
                  <a:srgbClr val="FFFFFF"/>
                </a:solidFill>
                <a:latin typeface="Century Schoolbook" panose="02040604050505020304" pitchFamily="18" charset="0"/>
              </a:rPr>
              <a:pPr/>
              <a:t>29</a:t>
            </a:fld>
            <a:endParaRPr lang="zh-CN" altLang="en-US">
              <a:solidFill>
                <a:srgbClr val="FFFFFF"/>
              </a:solidFill>
              <a:latin typeface="Century Schoolbook" panose="02040604050505020304" pitchFamily="18" charset="0"/>
            </a:endParaRPr>
          </a:p>
        </p:txBody>
      </p:sp>
      <p:pic>
        <p:nvPicPr>
          <p:cNvPr id="3379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1735138"/>
            <a:ext cx="2733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95276"/>
            <a:ext cx="75438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2135188" y="3644901"/>
          <a:ext cx="7345368" cy="26638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12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211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4397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000" dirty="0"/>
                        <a:t>W</a:t>
                      </a:r>
                    </a:p>
                    <a:p>
                      <a:r>
                        <a:rPr lang="en-US" altLang="zh-CN" sz="1000" dirty="0"/>
                        <a:t>j</a:t>
                      </a:r>
                      <a:endParaRPr lang="zh-CN" altLang="en-US" sz="10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5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6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7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8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9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6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6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6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9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6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23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0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39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4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46</a:t>
                      </a:r>
                      <a:endParaRPr lang="zh-CN" altLang="en-US" sz="1800" dirty="0"/>
                    </a:p>
                  </a:txBody>
                  <a:tcPr marL="91447" marR="91447"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2135188" y="3644900"/>
            <a:ext cx="576262" cy="43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9095875" y="5698958"/>
            <a:ext cx="16041" cy="2446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7984958" y="5698958"/>
            <a:ext cx="922421" cy="3368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8907379" y="5943600"/>
            <a:ext cx="356937" cy="2727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9085847" y="5265821"/>
            <a:ext cx="1" cy="198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6757737" y="5265821"/>
            <a:ext cx="2149642" cy="34490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6432885" y="4993105"/>
            <a:ext cx="356937" cy="2727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6673516" y="4808621"/>
            <a:ext cx="8021" cy="17646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797426" y="4808621"/>
            <a:ext cx="1687595" cy="1764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>
            <a:off x="6432884" y="4562140"/>
            <a:ext cx="356937" cy="2727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30" name="椭圆 29"/>
          <p:cNvSpPr/>
          <p:nvPr/>
        </p:nvSpPr>
        <p:spPr>
          <a:xfrm>
            <a:off x="8907379" y="5480552"/>
            <a:ext cx="356937" cy="2727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 flipH="1">
            <a:off x="6569242" y="4387516"/>
            <a:ext cx="4011" cy="174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93" name="直接箭头连接符 33792"/>
          <p:cNvCxnSpPr/>
          <p:nvPr/>
        </p:nvCxnSpPr>
        <p:spPr>
          <a:xfrm>
            <a:off x="2963779" y="4383505"/>
            <a:ext cx="3469105" cy="26469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582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422" y="1029126"/>
            <a:ext cx="9918285" cy="396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314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ependent sets in trees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1" y="1628776"/>
            <a:ext cx="9786358" cy="48736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pendent set: subset of node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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nd there are no edges between them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ing the largest independent set in a graph is intractable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ever, it can be solved in linear time when the graph is a tree, using dynamic programming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gorithm: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art by rooting the tree at any nod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Each node defines a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tr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goal i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</a:t>
            </a:r>
          </a:p>
          <a:p>
            <a:pPr marL="742950" lvl="1" indent="-28575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size of largest independent set of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tr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nging fro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</a:p>
          <a:p>
            <a:pPr marL="742950" lvl="1" indent="-28575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know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fo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 descendants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compute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</a:t>
            </a:r>
          </a:p>
          <a:p>
            <a:pPr marL="742950" lvl="1" indent="-285750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3884613" y="6019800"/>
          <a:ext cx="5211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79360" progId="Equation.DSMT4">
                  <p:embed/>
                </p:oleObj>
              </mc:Choice>
              <mc:Fallback>
                <p:oleObj name="Equation" r:id="rId2" imgW="1917360" imgH="279360" progId="Equation.DSMT4">
                  <p:embed/>
                  <p:pic>
                    <p:nvPicPr>
                      <p:cNvPr id="235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6019800"/>
                        <a:ext cx="5211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7292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ependent sets in trees</a:t>
            </a:r>
            <a:endParaRPr lang="zh-CN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79" name="内容占位符 2"/>
          <p:cNvSpPr>
            <a:spLocks noGrp="1"/>
          </p:cNvSpPr>
          <p:nvPr>
            <p:ph sz="quarter" idx="4294967295"/>
          </p:nvPr>
        </p:nvSpPr>
        <p:spPr>
          <a:xfrm>
            <a:off x="1981201" y="1600201"/>
            <a:ext cx="8291513" cy="4873625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number of subproblems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unning time: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+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)</a:t>
            </a:r>
          </a:p>
        </p:txBody>
      </p:sp>
      <p:pic>
        <p:nvPicPr>
          <p:cNvPr id="2458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950" y="3279776"/>
            <a:ext cx="3633788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2589213"/>
            <a:ext cx="372427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112963" y="4227513"/>
            <a:ext cx="27479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I(G)=1</a:t>
            </a:r>
          </a:p>
          <a:p>
            <a:r>
              <a:rPr lang="en-US" altLang="zh-CN" sz="2000" b="1"/>
              <a:t>I(D)=1</a:t>
            </a:r>
          </a:p>
          <a:p>
            <a:r>
              <a:rPr lang="en-US" altLang="zh-CN" sz="2000" b="1"/>
              <a:t>I(F)=max{</a:t>
            </a:r>
            <a:r>
              <a:rPr lang="en-US" altLang="zh-CN" sz="2000" b="1" u="sng"/>
              <a:t>1</a:t>
            </a:r>
            <a:r>
              <a:rPr lang="en-US" altLang="zh-CN" sz="2000" b="1"/>
              <a:t>,1}=1</a:t>
            </a:r>
          </a:p>
          <a:p>
            <a:r>
              <a:rPr lang="en-US" altLang="zh-CN" sz="2000" b="1"/>
              <a:t>I(E)=max{</a:t>
            </a:r>
            <a:r>
              <a:rPr lang="en-US" altLang="zh-CN" sz="2000" b="1" u="sng"/>
              <a:t>1+1</a:t>
            </a:r>
            <a:r>
              <a:rPr lang="en-US" altLang="zh-CN" sz="2000" b="1"/>
              <a:t>,1+1}=2</a:t>
            </a:r>
          </a:p>
          <a:p>
            <a:r>
              <a:rPr lang="en-US" altLang="zh-CN" sz="2000" b="1"/>
              <a:t>I(C)=1</a:t>
            </a:r>
            <a:endParaRPr lang="zh-CN" altLang="en-US" sz="2000" b="1"/>
          </a:p>
          <a:p>
            <a:r>
              <a:rPr lang="en-US" altLang="zh-CN" sz="2000" b="1"/>
              <a:t>I(A)=max{</a:t>
            </a:r>
            <a:r>
              <a:rPr lang="en-US" altLang="zh-CN" sz="2000" b="1" u="sng"/>
              <a:t>1+2</a:t>
            </a:r>
            <a:r>
              <a:rPr lang="en-US" altLang="zh-CN" sz="2000" b="1"/>
              <a:t>,2}=3</a:t>
            </a:r>
            <a:endParaRPr lang="zh-CN" altLang="en-US" sz="2000" b="1"/>
          </a:p>
          <a:p>
            <a:r>
              <a:rPr lang="en-US" altLang="zh-CN" sz="2000" b="1"/>
              <a:t>I(B)=max{1+2,</a:t>
            </a:r>
            <a:r>
              <a:rPr lang="en-US" altLang="zh-CN" sz="2000" b="1" u="sng"/>
              <a:t>3+1</a:t>
            </a:r>
            <a:r>
              <a:rPr lang="en-US" altLang="zh-CN" sz="2000" b="1"/>
              <a:t>}=4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42038" y="2560638"/>
          <a:ext cx="5211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79360" progId="Equation.DSMT4">
                  <p:embed/>
                </p:oleObj>
              </mc:Choice>
              <mc:Fallback>
                <p:oleObj name="Equation" r:id="rId5" imgW="191736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560638"/>
                        <a:ext cx="5211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6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045" y="853318"/>
            <a:ext cx="7353598" cy="17413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045" y="2692567"/>
            <a:ext cx="5946522" cy="299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871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719281" y="491847"/>
            <a:ext cx="5958246" cy="4172396"/>
            <a:chOff x="574901" y="474345"/>
            <a:chExt cx="6600825" cy="456356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0565" y="474345"/>
              <a:ext cx="4340406" cy="1216767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4901" y="1837508"/>
              <a:ext cx="6600825" cy="3200400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3578" y="1934644"/>
            <a:ext cx="3738983" cy="2952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119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979" y="1649533"/>
            <a:ext cx="7113853" cy="287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6331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89679" y="1643402"/>
            <a:ext cx="10387132" cy="2940630"/>
            <a:chOff x="589679" y="1643402"/>
            <a:chExt cx="10387132" cy="2940630"/>
          </a:xfrm>
        </p:grpSpPr>
        <p:grpSp>
          <p:nvGrpSpPr>
            <p:cNvPr id="4" name="组合 3"/>
            <p:cNvGrpSpPr/>
            <p:nvPr/>
          </p:nvGrpSpPr>
          <p:grpSpPr>
            <a:xfrm>
              <a:off x="589679" y="1643402"/>
              <a:ext cx="10387132" cy="2940630"/>
              <a:chOff x="361079" y="1587254"/>
              <a:chExt cx="11282364" cy="3212748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61079" y="1587254"/>
                <a:ext cx="11282364" cy="3212748"/>
              </a:xfrm>
              <a:prstGeom prst="rect">
                <a:avLst/>
              </a:prstGeom>
            </p:spPr>
          </p:pic>
          <p:sp>
            <p:nvSpPr>
              <p:cNvPr id="3" name="圆角矩形 2"/>
              <p:cNvSpPr/>
              <p:nvPr/>
            </p:nvSpPr>
            <p:spPr>
              <a:xfrm>
                <a:off x="2695074" y="3928858"/>
                <a:ext cx="6733309" cy="371886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9986211" y="3757863"/>
              <a:ext cx="902368" cy="3368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1421617" y="4169055"/>
              <a:ext cx="1347461" cy="355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896622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007" y="1247954"/>
            <a:ext cx="8084699" cy="3547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0891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997" y="1014037"/>
            <a:ext cx="9360187" cy="418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0432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1317</Words>
  <Application>Microsoft Office PowerPoint</Application>
  <PresentationFormat>宽屏</PresentationFormat>
  <Paragraphs>250</Paragraphs>
  <Slides>3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9" baseType="lpstr">
      <vt:lpstr>等线</vt:lpstr>
      <vt:lpstr>等线 Light</vt:lpstr>
      <vt:lpstr>Arial</vt:lpstr>
      <vt:lpstr>Century Schoolbook</vt:lpstr>
      <vt:lpstr>Times New Roman</vt:lpstr>
      <vt:lpstr>Wingdings</vt:lpstr>
      <vt:lpstr>Office 主题​​</vt:lpstr>
      <vt:lpstr>Equation</vt:lpstr>
      <vt:lpstr>  Lecture 04  Dynamic programming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ain matrix multiplication</vt:lpstr>
      <vt:lpstr>Chain matrix multiplication</vt:lpstr>
      <vt:lpstr>6.5 Chain matrix multiplication</vt:lpstr>
      <vt:lpstr>Chain matrix multiplication</vt:lpstr>
      <vt:lpstr>PowerPoint 演示文稿</vt:lpstr>
      <vt:lpstr>Edit distance</vt:lpstr>
      <vt:lpstr>Edit distance</vt:lpstr>
      <vt:lpstr>Edit distance</vt:lpstr>
      <vt:lpstr>Edit distance</vt:lpstr>
      <vt:lpstr>Edit distance</vt:lpstr>
      <vt:lpstr>Edit distance</vt:lpstr>
      <vt:lpstr> Knapsack</vt:lpstr>
      <vt:lpstr>Knapsack</vt:lpstr>
      <vt:lpstr>6.4 Knapsack</vt:lpstr>
      <vt:lpstr>PowerPoint 演示文稿</vt:lpstr>
      <vt:lpstr>PowerPoint 演示文稿</vt:lpstr>
      <vt:lpstr> Independent sets in trees</vt:lpstr>
      <vt:lpstr> Independent sets in tre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ntroduction and Peak Finding</dc:title>
  <dc:creator>r</dc:creator>
  <cp:lastModifiedBy>Shrimp Yusi</cp:lastModifiedBy>
  <cp:revision>282</cp:revision>
  <dcterms:created xsi:type="dcterms:W3CDTF">2020-02-26T01:48:00Z</dcterms:created>
  <dcterms:modified xsi:type="dcterms:W3CDTF">2024-04-08T08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